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ppt/comments/comment7.xml" ContentType="application/vnd.openxmlformats-officedocument.presentationml.comments+xml"/>
  <Override PartName="/ppt/comments/comment8.xml" ContentType="application/vnd.openxmlformats-officedocument.presentationml.comments+xml"/>
  <Override PartName="/ppt/comments/comment9.xml" ContentType="application/vnd.openxmlformats-officedocument.presentationml.comments+xml"/>
  <Override PartName="/ppt/comments/comment10.xml" ContentType="application/vnd.openxmlformats-officedocument.presentationml.comments+xml"/>
  <Override PartName="/ppt/comments/comment1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  <p:sldMasterId id="2147483672" r:id="rId2"/>
    <p:sldMasterId id="2147483684" r:id="rId3"/>
    <p:sldMasterId id="2147483696" r:id="rId4"/>
    <p:sldMasterId id="2147483708" r:id="rId5"/>
  </p:sldMasterIdLst>
  <p:notesMasterIdLst>
    <p:notesMasterId r:id="rId35"/>
  </p:notesMasterIdLst>
  <p:sldIdLst>
    <p:sldId id="267" r:id="rId6"/>
    <p:sldId id="269" r:id="rId7"/>
    <p:sldId id="270" r:id="rId8"/>
    <p:sldId id="360" r:id="rId9"/>
    <p:sldId id="359" r:id="rId10"/>
    <p:sldId id="361" r:id="rId11"/>
    <p:sldId id="271" r:id="rId12"/>
    <p:sldId id="273" r:id="rId13"/>
    <p:sldId id="262" r:id="rId14"/>
    <p:sldId id="256" r:id="rId15"/>
    <p:sldId id="363" r:id="rId16"/>
    <p:sldId id="260" r:id="rId17"/>
    <p:sldId id="364" r:id="rId18"/>
    <p:sldId id="354" r:id="rId19"/>
    <p:sldId id="365" r:id="rId20"/>
    <p:sldId id="257" r:id="rId21"/>
    <p:sldId id="366" r:id="rId22"/>
    <p:sldId id="258" r:id="rId23"/>
    <p:sldId id="367" r:id="rId24"/>
    <p:sldId id="337" r:id="rId25"/>
    <p:sldId id="338" r:id="rId26"/>
    <p:sldId id="339" r:id="rId27"/>
    <p:sldId id="340" r:id="rId28"/>
    <p:sldId id="342" r:id="rId29"/>
    <p:sldId id="346" r:id="rId30"/>
    <p:sldId id="347" r:id="rId31"/>
    <p:sldId id="348" r:id="rId32"/>
    <p:sldId id="349" r:id="rId33"/>
    <p:sldId id="259" r:id="rId3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6"/>
      <p:bold r:id="rId37"/>
      <p:italic r:id="rId38"/>
      <p:boldItalic r:id="rId39"/>
    </p:embeddedFont>
    <p:embeddedFont>
      <p:font typeface="Calibri Light" panose="020F0302020204030204" pitchFamily="34" charset="0"/>
      <p:regular r:id="rId40"/>
      <p:italic r:id="rId41"/>
    </p:embeddedFont>
    <p:embeddedFont>
      <p:font typeface="Comic Sans MS" panose="030F0702030302020204" pitchFamily="66" charset="0"/>
      <p:regular r:id="rId42"/>
      <p:bold r:id="rId43"/>
      <p:italic r:id="rId44"/>
      <p:boldItalic r:id="rId45"/>
    </p:embeddedFont>
    <p:embeddedFont>
      <p:font typeface="Franklin Gothic Book" panose="020B0503020102020204" pitchFamily="34" charset="0"/>
      <p:regular r:id="rId46"/>
      <p:italic r:id="rId4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min" initials="A" lastIdx="18" clrIdx="0"/>
  <p:cmAuthor id="1" name="MBAU" initials="BAU" lastIdx="8" clrIdx="1">
    <p:extLst>
      <p:ext uri="{19B8F6BF-5375-455C-9EA6-DF929625EA0E}">
        <p15:presenceInfo xmlns:p15="http://schemas.microsoft.com/office/powerpoint/2012/main" userId="MBAU" providerId="None"/>
      </p:ext>
    </p:extLst>
  </p:cmAuthor>
  <p:cmAuthor id="2" name="H2" initials="H" lastIdx="43" clrIdx="2">
    <p:extLst>
      <p:ext uri="{19B8F6BF-5375-455C-9EA6-DF929625EA0E}">
        <p15:presenceInfo xmlns:p15="http://schemas.microsoft.com/office/powerpoint/2012/main" userId="H2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E285"/>
    <a:srgbClr val="EB0000"/>
    <a:srgbClr val="A5C7E9"/>
    <a:srgbClr val="C5DCE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154" autoAdjust="0"/>
    <p:restoredTop sz="94660"/>
  </p:normalViewPr>
  <p:slideViewPr>
    <p:cSldViewPr snapToGrid="0">
      <p:cViewPr varScale="1">
        <p:scale>
          <a:sx n="86" d="100"/>
          <a:sy n="86" d="100"/>
        </p:scale>
        <p:origin x="1190" y="2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font" Target="fonts/font4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font" Target="fonts/font7.fntdata"/><Relationship Id="rId47" Type="http://schemas.openxmlformats.org/officeDocument/2006/relationships/font" Target="fonts/font12.fntdata"/><Relationship Id="rId50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font" Target="fonts/font3.fntdata"/><Relationship Id="rId46" Type="http://schemas.openxmlformats.org/officeDocument/2006/relationships/font" Target="fonts/font11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font" Target="fonts/font2.fntdata"/><Relationship Id="rId40" Type="http://schemas.openxmlformats.org/officeDocument/2006/relationships/font" Target="fonts/font5.fntdata"/><Relationship Id="rId45" Type="http://schemas.openxmlformats.org/officeDocument/2006/relationships/font" Target="fonts/font10.fntdata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font" Target="fonts/font1.fntdata"/><Relationship Id="rId49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font" Target="fonts/font9.fntdata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notesMaster" Target="notesMasters/notesMaster1.xml"/><Relationship Id="rId43" Type="http://schemas.openxmlformats.org/officeDocument/2006/relationships/font" Target="fonts/font8.fntdata"/><Relationship Id="rId48" Type="http://schemas.openxmlformats.org/officeDocument/2006/relationships/commentAuthors" Target="commentAuthors.xml"/><Relationship Id="rId8" Type="http://schemas.openxmlformats.org/officeDocument/2006/relationships/slide" Target="slides/slide3.xml"/><Relationship Id="rId51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8-24T13:52:41.033" idx="1">
    <p:pos x="4675" y="1560"/>
    <p:text>Lehang: Chữ gì vậy bạn?</p:text>
    <p:extLst>
      <p:ext uri="{C676402C-5697-4E1C-873F-D02D1690AC5C}">
        <p15:threadingInfo xmlns:p15="http://schemas.microsoft.com/office/powerpoint/2012/main" timeZoneBias="-420"/>
      </p:ext>
    </p:extLst>
  </p:cm>
  <p:cm authorId="2" dt="2021-08-26T21:48:03.660" idx="25">
    <p:pos x="3951" y="2269"/>
    <p:text>Lehang: có bao nhiêu đội cùng chơi? mỗi đội có mấy người?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0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8-26T22:27:37.106" idx="26">
    <p:pos x="3239" y="764"/>
    <p:text>Lehang: canh lại lề trái các đáp án A, B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8-26T22:29:37.014" idx="28">
    <p:pos x="3796" y="726"/>
    <p:text>Lehang: canh lại lề trái các đáp án A, B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8-24T13:54:46.824" idx="2">
    <p:pos x="4994" y="518"/>
    <p:text>Lehang: theo mình Các chữ trong mathtype nên cho in đậm để dễ nhìn.</p:text>
    <p:extLst>
      <p:ext uri="{C676402C-5697-4E1C-873F-D02D1690AC5C}">
        <p15:threadingInfo xmlns:p15="http://schemas.microsoft.com/office/powerpoint/2012/main" timeZoneBias="-420"/>
      </p:ext>
    </p:extLst>
  </p:cm>
  <p:cm authorId="2" dt="2021-08-24T13:56:11.831" idx="3">
    <p:pos x="3718" y="1681"/>
    <p:text>ĐÁp án nên cho màu khác để phân biệt</p:text>
    <p:extLst>
      <p:ext uri="{C676402C-5697-4E1C-873F-D02D1690AC5C}">
        <p15:threadingInfo xmlns:p15="http://schemas.microsoft.com/office/powerpoint/2012/main" timeZoneBias="-420"/>
      </p:ext>
    </p:extLst>
  </p:cm>
  <p:cm authorId="2" dt="2021-08-24T13:56:57.831" idx="4">
    <p:pos x="10" y="10"/>
    <p:text>Tương tự cho các slide ở phía dưới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8-26T20:55:55.689" idx="18">
    <p:pos x="3302" y="1680"/>
    <p:text>Lehang: Bạn thêm phần hướng dẫn giải sau đáp án nhé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8-24T14:55:51.694" idx="13">
    <p:pos x="5760" y="0"/>
    <p:text>Lehang: Bạn nên cho vài dòng nêu lên tính giáo dục của trò chơi.. ( khi kết thúc hoặc khi bắt đầu trò chơi)</p:text>
    <p:extLst>
      <p:ext uri="{C676402C-5697-4E1C-873F-D02D1690AC5C}">
        <p15:threadingInfo xmlns:p15="http://schemas.microsoft.com/office/powerpoint/2012/main" timeZoneBias="-420"/>
      </p:ext>
    </p:extLst>
  </p:cm>
  <p:cm authorId="2" dt="2021-08-24T15:00:54.780" idx="14">
    <p:pos x="3095" y="1420"/>
    <p:text>sai chính tả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8-24T14:22:28.276" idx="8">
    <p:pos x="2489" y="829"/>
    <p:text>Lehang: tăng cỡ chữ và in đậm chữ</p:text>
    <p:extLst>
      <p:ext uri="{C676402C-5697-4E1C-873F-D02D1690AC5C}">
        <p15:threadingInfo xmlns:p15="http://schemas.microsoft.com/office/powerpoint/2012/main" timeZoneBias="-420"/>
      </p:ext>
    </p:extLst>
  </p:cm>
  <p:cm authorId="2" dt="2021-08-26T21:29:05.276" idx="21">
    <p:pos x="5150" y="559"/>
    <p:text>Lehang: bổ sung đề bài</p:text>
    <p:extLst>
      <p:ext uri="{C676402C-5697-4E1C-873F-D02D1690AC5C}">
        <p15:threadingInfo xmlns:p15="http://schemas.microsoft.com/office/powerpoint/2012/main" timeZoneBias="-420"/>
      </p:ext>
    </p:extLst>
  </p:cm>
  <p:cm authorId="2" dt="2021-08-26T21:29:42.794" idx="22">
    <p:pos x="4196" y="1571"/>
    <p:text>Lehang: ở trên là m+1, ở dưới là m-1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8-24T14:23:52.439" idx="9">
    <p:pos x="4681" y="2936"/>
    <p:text>Lehang: tăng cỡ chữ và in đậm chữ</p:text>
    <p:extLst>
      <p:ext uri="{C676402C-5697-4E1C-873F-D02D1690AC5C}">
        <p15:threadingInfo xmlns:p15="http://schemas.microsoft.com/office/powerpoint/2012/main" timeZoneBias="-420"/>
      </p:ext>
    </p:extLst>
  </p:cm>
  <p:cm authorId="2" dt="2021-08-26T21:33:17.141" idx="23">
    <p:pos x="5191" y="589"/>
    <p:text>Lehang: bổ sung đề bài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8-24T14:29:20.820" idx="10">
    <p:pos x="3685" y="1490"/>
    <p:text>Lehang: tăng cỡ chữ</p:text>
    <p:extLst>
      <p:ext uri="{C676402C-5697-4E1C-873F-D02D1690AC5C}">
        <p15:threadingInfo xmlns:p15="http://schemas.microsoft.com/office/powerpoint/2012/main" timeZoneBias="-420"/>
      </p:ext>
    </p:extLst>
  </p:cm>
  <p:cm authorId="2" dt="2021-08-24T14:46:19.401" idx="12">
    <p:pos x="5451" y="2501"/>
    <p:text>Lehang: chú ý cỡ chữ phải đều</p:text>
    <p:extLst>
      <p:ext uri="{C676402C-5697-4E1C-873F-D02D1690AC5C}">
        <p15:threadingInfo xmlns:p15="http://schemas.microsoft.com/office/powerpoint/2012/main" timeZoneBias="-420"/>
      </p:ext>
    </p:extLst>
  </p:cm>
  <p:cm authorId="2" dt="2021-08-26T21:38:09.160" idx="24">
    <p:pos x="3244" y="3191"/>
    <p:text>Lehằng: chú ý kéo giãn chữ trong mathtype và chữ trong word phải đều nhau ( không để chữ to, chữ nhỏ.)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1T14:23:04.482" idx="8">
    <p:pos x="10" y="10"/>
    <p:text>Báu: trò chơi này chưa có ý nghĩa giáo dục hoạc liên hệ bổ ích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8-24T14:31:29.072" idx="11">
    <p:pos x="4535" y="1767"/>
    <p:text>Lehang: phần giải thích nên cho màu khác để phân biệt. Tương tự cho các câu sau.</p:text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673C2F-7BF0-4D4C-94D5-0B2858197900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664BA1-3F84-4440-BE28-B2FCDEEDD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2125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3.png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3.png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3.png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7699B-48B7-4073-9405-3FCDD293372A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2258D-D283-47C4-A79F-AC09609C2C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2244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7699B-48B7-4073-9405-3FCDD293372A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2258D-D283-47C4-A79F-AC09609C2C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6944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7699B-48B7-4073-9405-3FCDD293372A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2258D-D283-47C4-A79F-AC09609C2C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5888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9C733A-4908-4ADF-B56D-BB9CB807EC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BDEB94-0876-423C-B53D-E2963B0963DE}" type="datetimeFigureOut">
              <a:rPr lang="en-US"/>
              <a:pPr>
                <a:defRPr/>
              </a:pPr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76E78C-DF7D-445A-854C-64B00EA28E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8C2CCF-163E-4115-BA2C-B5930654B5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CF838D-5FC5-4BB1-8319-2CDD8A2EE77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06962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5BC85B-A67C-4F7B-B942-CD50D73945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0F1911-C39B-462F-9C11-8CEE75063D8E}" type="datetimeFigureOut">
              <a:rPr lang="en-US"/>
              <a:pPr>
                <a:defRPr/>
              </a:pPr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1131E6-3555-40CB-8814-14227AE233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3E8DDF-CBB7-4AAD-A4C7-8CD81260F8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A9DBEC-F0FF-4D2E-9A75-B6C221109D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55044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E3CA75-E913-4E54-86FC-433D8AF40F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3B7BA5-F128-41AB-A801-F9BCEEC88A39}" type="datetimeFigureOut">
              <a:rPr lang="en-US"/>
              <a:pPr>
                <a:defRPr/>
              </a:pPr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22F830-B708-4E67-BCE4-C9336C6605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391A0F-61C0-4BAF-A0A3-7A5250D509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E4E4F6-58BB-4582-8FE3-6725CD798E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3587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D38F5F7-DB1B-423D-BA65-D5370B0138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E88EB3-03EE-4AD7-AC7F-7340DE2FEC64}" type="datetimeFigureOut">
              <a:rPr lang="en-US"/>
              <a:pPr>
                <a:defRPr/>
              </a:pPr>
              <a:t>8/28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930ED6B-E84A-4DE7-98EC-C6CFE909BA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E324BC7-9B4E-4FBC-B61B-F36234A1E4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B42C4F-C705-42A3-8C16-479F978F3A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34520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F2A54C1B-E884-4034-8B5A-A05AD7C488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2C95B2-3982-4161-8ABA-06FCFDC36D08}" type="datetimeFigureOut">
              <a:rPr lang="en-US"/>
              <a:pPr>
                <a:defRPr/>
              </a:pPr>
              <a:t>8/28/2021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873A8B22-4077-4873-AB04-30AB7E95FF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91846FD5-317F-4812-A487-E05F047EC4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60B91A-3939-4371-B1F7-595DFC49A7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32199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F7202200-461C-40C9-8E48-6C8C74D27D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C76212-69B1-40BC-ABED-47F5D9618895}" type="datetimeFigureOut">
              <a:rPr lang="en-US"/>
              <a:pPr>
                <a:defRPr/>
              </a:pPr>
              <a:t>8/28/2021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1C023CE7-08B2-403C-9593-E3D55781E4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BDA4D31-3361-432B-989A-BDC9E2B6C0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BC0887-876D-4758-8F36-B72D00CC8A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98807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17139E7B-2BF2-44C5-91E5-2AF0BE0D89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492260-30E9-4DC4-BB07-DAD7F6BC04C8}" type="datetimeFigureOut">
              <a:rPr lang="en-US"/>
              <a:pPr>
                <a:defRPr/>
              </a:pPr>
              <a:t>8/28/2021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B4C37A3D-CD1B-43C4-B6D6-B44DD8E167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60C0E8B-F35F-43D4-89B0-FADE3C532B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FAA7E5-5755-4315-B606-7990C2EF89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33326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1532608-463A-46CC-9194-498EEC3619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1A7396-5249-4A39-A20D-00B05BEDCBA2}" type="datetimeFigureOut">
              <a:rPr lang="en-US"/>
              <a:pPr>
                <a:defRPr/>
              </a:pPr>
              <a:t>8/28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8494296-4E79-404D-9B1F-77C280DB46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6C80274-AF0C-4B3E-8784-1D27633E2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7233BC-C93E-405F-95F0-A8C04A5B49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7594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7699B-48B7-4073-9405-3FCDD293372A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2258D-D283-47C4-A79F-AC09609C2C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994836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1F44D73-7EB4-4D55-8610-543C30599B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58E1A2-C68C-49A2-A609-29590EB74FBD}" type="datetimeFigureOut">
              <a:rPr lang="en-US"/>
              <a:pPr>
                <a:defRPr/>
              </a:pPr>
              <a:t>8/28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07314FA-24F8-448A-A7C8-B6C735E70E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0C95930-0F44-40E3-83B1-84244B9BBA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865790-4E20-443A-B252-609FC16F666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19442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F01349-D999-4FE7-BFEC-88D5000244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424E1B-1D25-4ECD-AFBE-EC768FCA4202}" type="datetimeFigureOut">
              <a:rPr lang="en-US"/>
              <a:pPr>
                <a:defRPr/>
              </a:pPr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2555DB-B345-40AA-9568-14DFFBF74C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297C16-50D2-4ED8-BEA8-5CA1B58EED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25EFD-8495-4281-B3A2-4AAEF66B8E8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5578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FA41A-9D9D-4D44-B560-AF86EE7914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4FBD25-29FA-45D9-89D1-4666F2F5878D}" type="datetimeFigureOut">
              <a:rPr lang="en-US"/>
              <a:pPr>
                <a:defRPr/>
              </a:pPr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65BCE1-6BD3-4CF9-821A-DA8CC6EA98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A31B01-8155-48FF-97A6-64B24917F2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7B27AF-022B-4D20-8F98-17B1326DDF8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034620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449BDE-6433-43AD-A9C0-D587B63F8D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1E22848-532E-4BD4-946F-5999CBFE78B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714920-4716-4DB9-B6CF-5BD0E177F5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13B32C-C22D-42C4-8931-FA2A36B642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DA254F-43A6-4D23-8FB4-CC408D7F28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351B70-7CE9-41DF-AD41-D4E70E6F9F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069812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A680C0-6E32-447D-8CEA-3FF4DEA8F1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7CFB00-3614-45AD-8F4E-DA478E8F16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9602FA-0282-4C1E-BB35-AF5075D7C2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7BD8E4-6BD0-4455-8DFD-A04F8D7765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F943DA-0E9D-4DE6-B589-13C88FCBCE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DC3A17-1DB0-4E45-BDA8-F94A3CE463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779974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1BC228-C4D6-4783-BF80-B1490C9BE4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D42EE60-73D2-4367-BFC3-0409C54C14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137557-F99F-4E3E-A1C3-B6ACCD1922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E488FA-DB15-44DD-AA95-15EF531546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37DDA3-8E89-4518-8DFE-BD9E6E9A7A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E79762-A9E8-44CA-9222-0C7103E2E5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881766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5C8C7A-3E13-4A46-97F9-41AA68E859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F992A6-A190-46C7-B8A8-6585383BB3E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AC86D29-A344-4C56-AF5E-0D380826F7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8ABCD67-4051-40CE-B59B-302F7A5DED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F8C5FE-98E3-4CB7-A1D9-D4CA1B4F93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F0EC5D2-F731-434F-A46C-09E8F400F3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E62EE6-93FF-4E21-B68B-787CDF48506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748373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967900-C613-4345-85B5-7A225257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AAC0D3A-12B8-4005-9AC7-C242EB669D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56160D0-5029-4BB1-9781-E824F5638DD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A54B323-7C6D-4ED2-AB3F-361A7BB1FC2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93CD726-DA32-4857-AA5D-836BCF6633A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51488BF-D695-40CF-9007-11AD21078C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489075B-DF38-4B72-8126-B85C565FDA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A866CEC-529C-4A6B-90AA-45D1DB7EA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F9520C-F638-4C57-89FF-E63FEB1ABF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385114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402012-F672-41E3-8065-4471185C55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2D95E00-3A5F-4514-B29C-6FA1A32A98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55012F5-77E5-40AE-B908-A959CEDC2B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5BA0712-A548-4DCD-A1FF-A5E88592D0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9A7969-BAF2-482F-8304-2756880C5E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657030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2A44474-A9BA-4F8E-A6FA-C237AC0C28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0F52B88-ACEA-4415-8683-5941C34437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ADCF5A-44AF-42FB-AA3F-A02BDBC9F1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D075CD-0A11-46C5-A83A-45E0C54901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15931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7699B-48B7-4073-9405-3FCDD293372A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2258D-D283-47C4-A79F-AC09609C2C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61271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4415FE-1A35-4876-962C-273A95CE52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632768-5B98-4A8F-9C64-D8EDAF72B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9C32DFF-8471-444A-938C-EE2302B36A4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DDFB58E-C0AA-400D-90AD-26D6611C59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3B0E32-A533-433E-99A2-D4FE3843BB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F31165D-40BC-4444-976E-D9C6FC08BE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36CA9D-A6CE-424F-AEBC-F741DF18B3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37274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68C3CC-A5A0-47C0-8884-9D99A720B2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6D9CEEC-4D39-4031-8A6A-D2254F6DED8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425BAB-9A15-4E5F-80AF-204B213BB08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D75C58A-1535-4216-8751-34BDA0D5F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F59CE83-EB03-461A-9F76-09C87BE8EB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AF607A4-9173-4C03-B11F-7805BB4E6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147D3F-F805-41A7-A52D-C1029A4F40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745546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9A1AC3-C266-4A11-9B38-ADA8FAA069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09A2193-3A68-4296-95BA-9C68D8E9D13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3CD10F-7494-45EF-83C9-C61742E689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DEBE2A-FC8E-4D4B-A042-8B198E2F62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1DB472-0887-45B1-963D-9876761E9F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A20D60-6636-4AF5-BDA8-0C835E5D06F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836018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6239ED1-FEAC-43FA-91E0-A67693369E3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1E1369B-F8E3-497A-BA55-C0C320020D6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493F21-7AC4-4CDD-BDB2-202C6DD958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FB2578-3D47-4BAA-B6F0-B38F2F68BB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DE0331-92B4-4057-A9C3-B89741F50B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4507C8-F0E1-4552-B376-F633099E0F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761682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5695FA-330E-47EA-9355-D4D2BDA190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65A359-E5CA-4354-9D40-2B472C5F29BE}" type="datetimeFigureOut">
              <a:rPr lang="en-US"/>
              <a:pPr>
                <a:defRPr/>
              </a:pPr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46078B-5F2E-426A-8472-0D1C36038F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C60BB2-9D16-4079-9FC2-B8FC6BFA4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3B67D3-4043-4FBF-8851-7491DF34257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259655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9365F2-6240-4F52-8795-7A9832A915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C58812-7CA5-4F1C-9711-28B7E3CC1A34}" type="datetimeFigureOut">
              <a:rPr lang="en-US"/>
              <a:pPr>
                <a:defRPr/>
              </a:pPr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0FFA85-987F-447B-A344-5615182BF2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519269-A88B-4B98-89B3-5BC109675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79E631-1397-4D3E-B6BE-741D897E44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85893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4E5C8D-0F5B-458E-9F04-314F89F804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3F23FF-A0A6-4862-8557-8935372901B0}" type="datetimeFigureOut">
              <a:rPr lang="en-US"/>
              <a:pPr>
                <a:defRPr/>
              </a:pPr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3A1BF0-6C21-4438-9230-022FBDC28B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8DC5A6-4C36-4AB6-9448-FD2898C77C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996B2B-C8FF-4609-9B1F-0A3568833F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387063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3F533BE-EE07-4FB2-AEE4-4990DF6CD7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1A14CB-AB92-4E58-8B49-18E2C1856229}" type="datetimeFigureOut">
              <a:rPr lang="en-US"/>
              <a:pPr>
                <a:defRPr/>
              </a:pPr>
              <a:t>8/28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58EE8B5-9143-45B3-9966-623B2CB865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C79D6DF-78C9-4450-97F0-B341AE33C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250907-94B9-4C94-A170-8D1366E1F0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356163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68111DF1-E541-4765-BB80-6DFBE93EC9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E31E9D-2A3A-452D-B5C0-271985AD46BB}" type="datetimeFigureOut">
              <a:rPr lang="en-US"/>
              <a:pPr>
                <a:defRPr/>
              </a:pPr>
              <a:t>8/28/2021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724D9570-60D5-4BA5-AEAD-6531DD9A64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3287ABA-E65C-47E2-9692-C491E83778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C7AAFD-F5D8-4A9D-B471-13672DB1AC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116106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B396F033-3104-4539-837D-F01B6A4BAB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9F6950-51D0-4F76-9609-5B28A04ECA29}" type="datetimeFigureOut">
              <a:rPr lang="en-US"/>
              <a:pPr>
                <a:defRPr/>
              </a:pPr>
              <a:t>8/28/2021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02A19EE-D36C-47BD-ADA8-218F9D40C8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5A46298-4E4E-4AC3-94CC-52EC4E4A0E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8D3312-FADE-4675-BCC5-9FDC924799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25066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7699B-48B7-4073-9405-3FCDD293372A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2258D-D283-47C4-A79F-AC09609C2C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08743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060B0771-7417-4C4A-A542-35FDDF14FA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84B80B-B27B-4117-9108-CD12708919A6}" type="datetimeFigureOut">
              <a:rPr lang="en-US"/>
              <a:pPr>
                <a:defRPr/>
              </a:pPr>
              <a:t>8/28/2021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D85CE792-B7BC-42BA-A5BE-30EF75AEE1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B29C78DE-5C1F-46EA-935B-7CBE4CFE3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460C56-3BC6-4CEF-9404-FBD982151D4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271827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3163100-0CD5-411C-9A31-25B49D2A13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66E406-4ACA-4CD0-9D90-B15283BFA1C9}" type="datetimeFigureOut">
              <a:rPr lang="en-US"/>
              <a:pPr>
                <a:defRPr/>
              </a:pPr>
              <a:t>8/28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6E52419-1FE9-4B9A-80B2-1512544378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1E1F37E-AE44-4D19-8D5F-389AA820FB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7E47F2-6019-49F5-A1EA-BB47FCE51A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36555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6BAFE79-6C4B-4145-B525-7683B5D90D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F29E64-0B3E-4770-A6D0-17B2B935E15E}" type="datetimeFigureOut">
              <a:rPr lang="en-US"/>
              <a:pPr>
                <a:defRPr/>
              </a:pPr>
              <a:t>8/28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4C16A07-153F-445E-AEEF-DEC9BC4D4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52BBD914-D825-49EB-924D-5DE0788BAE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2E09B6-6AD8-4CC0-889F-86E820081A2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899354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8AF6A7-AF22-4244-8DBB-600CFB3BFE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E3DE62-21E3-4F48-8F95-1A11BC5378A2}" type="datetimeFigureOut">
              <a:rPr lang="en-US"/>
              <a:pPr>
                <a:defRPr/>
              </a:pPr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77CEFD-1095-4F71-8D1F-9B00BAD55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5472C9-1402-4499-9331-725FA7D4B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ECB282-553A-4BE2-873C-3FECC0D089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674878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06770E-D29E-4C5C-908A-9A35AF51F3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847EE9-81FB-49BD-BDD3-115C633050C5}" type="datetimeFigureOut">
              <a:rPr lang="en-US"/>
              <a:pPr>
                <a:defRPr/>
              </a:pPr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376184-7E3F-4419-AE18-A7679643EB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DED010-BC0C-487F-8574-BFD10F0F49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0C3457-B4BE-4CD2-A53A-D72647771F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579631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id="{47C3B2E9-ECBE-41AD-AEEB-38E82FC382A0}"/>
              </a:ext>
            </a:extLst>
          </p:cNvPr>
          <p:cNvGrpSpPr/>
          <p:nvPr/>
        </p:nvGrpSpPr>
        <p:grpSpPr>
          <a:xfrm>
            <a:off x="-9525" y="-12700"/>
            <a:ext cx="915924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id="{14E79CE3-6B36-4090-99A1-F1D0E79B427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720000">
            <a:off x="6094742" y="5127867"/>
            <a:ext cx="2972693" cy="858767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1950">
                <a:solidFill>
                  <a:schemeClr val="bg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noProof="0"/>
              <a:t>CLICK TO EDIT MASTER</a:t>
            </a:r>
          </a:p>
        </p:txBody>
      </p:sp>
      <p:sp>
        <p:nvSpPr>
          <p:cNvPr id="42" name="Picture Placeholder 26">
            <a:extLst>
              <a:ext uri="{FF2B5EF4-FFF2-40B4-BE49-F238E27FC236}">
                <a16:creationId xmlns:a16="http://schemas.microsoft.com/office/drawing/2014/main" id="{C109A47C-99A8-42F1-AF6B-F5CB08E6BC97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68" y="1115082"/>
            <a:ext cx="4672993" cy="5314602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725098 w 6218366"/>
              <a:gd name="connsiteY2" fmla="*/ 841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496498 w 6218366"/>
              <a:gd name="connsiteY2" fmla="*/ 39317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369285 h 5369285"/>
              <a:gd name="connsiteX1" fmla="*/ 1170 w 6218366"/>
              <a:gd name="connsiteY1" fmla="*/ 1012345 h 5369285"/>
              <a:gd name="connsiteX2" fmla="*/ 5496498 w 6218366"/>
              <a:gd name="connsiteY2" fmla="*/ 0 h 5369285"/>
              <a:gd name="connsiteX3" fmla="*/ 6218366 w 6218366"/>
              <a:gd name="connsiteY3" fmla="*/ 4196211 h 5369285"/>
              <a:gd name="connsiteX4" fmla="*/ 693 w 6218366"/>
              <a:gd name="connsiteY4" fmla="*/ 5369285 h 5369285"/>
              <a:gd name="connsiteX0" fmla="*/ 693 w 6225320"/>
              <a:gd name="connsiteY0" fmla="*/ 5369285 h 5369285"/>
              <a:gd name="connsiteX1" fmla="*/ 1170 w 6225320"/>
              <a:gd name="connsiteY1" fmla="*/ 1012345 h 5369285"/>
              <a:gd name="connsiteX2" fmla="*/ 5496498 w 6225320"/>
              <a:gd name="connsiteY2" fmla="*/ 0 h 5369285"/>
              <a:gd name="connsiteX3" fmla="*/ 6225320 w 6225320"/>
              <a:gd name="connsiteY3" fmla="*/ 4224299 h 5369285"/>
              <a:gd name="connsiteX4" fmla="*/ 693 w 6225320"/>
              <a:gd name="connsiteY4" fmla="*/ 5369285 h 5369285"/>
              <a:gd name="connsiteX0" fmla="*/ 3850 w 6225001"/>
              <a:gd name="connsiteY0" fmla="*/ 5358752 h 5358752"/>
              <a:gd name="connsiteX1" fmla="*/ 851 w 6225001"/>
              <a:gd name="connsiteY1" fmla="*/ 1012345 h 5358752"/>
              <a:gd name="connsiteX2" fmla="*/ 5496179 w 6225001"/>
              <a:gd name="connsiteY2" fmla="*/ 0 h 5358752"/>
              <a:gd name="connsiteX3" fmla="*/ 6225001 w 6225001"/>
              <a:gd name="connsiteY3" fmla="*/ 4224299 h 5358752"/>
              <a:gd name="connsiteX4" fmla="*/ 3850 w 6225001"/>
              <a:gd name="connsiteY4" fmla="*/ 5358752 h 5358752"/>
              <a:gd name="connsiteX0" fmla="*/ 3850 w 6230428"/>
              <a:gd name="connsiteY0" fmla="*/ 5358752 h 5358752"/>
              <a:gd name="connsiteX1" fmla="*/ 851 w 6230428"/>
              <a:gd name="connsiteY1" fmla="*/ 1012345 h 5358752"/>
              <a:gd name="connsiteX2" fmla="*/ 5496179 w 6230428"/>
              <a:gd name="connsiteY2" fmla="*/ 0 h 5358752"/>
              <a:gd name="connsiteX3" fmla="*/ 6230428 w 6230428"/>
              <a:gd name="connsiteY3" fmla="*/ 4229780 h 5358752"/>
              <a:gd name="connsiteX4" fmla="*/ 3850 w 6230428"/>
              <a:gd name="connsiteY4" fmla="*/ 5358752 h 5358752"/>
              <a:gd name="connsiteX0" fmla="*/ 3850 w 6230428"/>
              <a:gd name="connsiteY0" fmla="*/ 5361493 h 5361493"/>
              <a:gd name="connsiteX1" fmla="*/ 851 w 6230428"/>
              <a:gd name="connsiteY1" fmla="*/ 1015086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1493 h 5361493"/>
              <a:gd name="connsiteX1" fmla="*/ 851 w 6230428"/>
              <a:gd name="connsiteY1" fmla="*/ 1009607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4233 h 5364233"/>
              <a:gd name="connsiteX1" fmla="*/ 851 w 6230428"/>
              <a:gd name="connsiteY1" fmla="*/ 1009607 h 5364233"/>
              <a:gd name="connsiteX2" fmla="*/ 5501605 w 6230428"/>
              <a:gd name="connsiteY2" fmla="*/ 0 h 5364233"/>
              <a:gd name="connsiteX3" fmla="*/ 6230428 w 6230428"/>
              <a:gd name="connsiteY3" fmla="*/ 4232521 h 5364233"/>
              <a:gd name="connsiteX4" fmla="*/ 3850 w 6230428"/>
              <a:gd name="connsiteY4" fmla="*/ 5364233 h 5364233"/>
              <a:gd name="connsiteX0" fmla="*/ 1366 w 6230657"/>
              <a:gd name="connsiteY0" fmla="*/ 5366973 h 5366973"/>
              <a:gd name="connsiteX1" fmla="*/ 1080 w 6230657"/>
              <a:gd name="connsiteY1" fmla="*/ 1009607 h 5366973"/>
              <a:gd name="connsiteX2" fmla="*/ 5501834 w 6230657"/>
              <a:gd name="connsiteY2" fmla="*/ 0 h 5366973"/>
              <a:gd name="connsiteX3" fmla="*/ 6230657 w 6230657"/>
              <a:gd name="connsiteY3" fmla="*/ 4232521 h 5366973"/>
              <a:gd name="connsiteX4" fmla="*/ 1366 w 6230657"/>
              <a:gd name="connsiteY4" fmla="*/ 5366973 h 5366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30657" h="5366973">
                <a:moveTo>
                  <a:pt x="1366" y="5366973"/>
                </a:moveTo>
                <a:cubicBezTo>
                  <a:pt x="5219" y="3567836"/>
                  <a:pt x="-2773" y="2808744"/>
                  <a:pt x="1080" y="1009607"/>
                </a:cubicBezTo>
                <a:lnTo>
                  <a:pt x="5501834" y="0"/>
                </a:lnTo>
                <a:lnTo>
                  <a:pt x="6230657" y="4232521"/>
                </a:lnTo>
                <a:lnTo>
                  <a:pt x="1366" y="5366973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05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840000">
            <a:off x="5446838" y="2726140"/>
            <a:ext cx="3638514" cy="1827069"/>
          </a:xfrm>
        </p:spPr>
        <p:txBody>
          <a:bodyPr anchor="ctr" anchorCtr="0">
            <a:normAutofit/>
          </a:bodyPr>
          <a:lstStyle>
            <a:lvl1pPr algn="l">
              <a:defRPr sz="4125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45" name="Text Placeholder 44">
            <a:extLst>
              <a:ext uri="{FF2B5EF4-FFF2-40B4-BE49-F238E27FC236}">
                <a16:creationId xmlns:a16="http://schemas.microsoft.com/office/drawing/2014/main" id="{01A16A82-6F5C-4DAC-A624-CA3711A1B027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 rot="720000">
            <a:off x="7178791" y="580665"/>
            <a:ext cx="1043831" cy="858837"/>
          </a:xfrm>
        </p:spPr>
        <p:txBody>
          <a:bodyPr>
            <a:normAutofit/>
          </a:bodyPr>
          <a:lstStyle>
            <a:lvl1pPr marL="0" indent="0" algn="ctr">
              <a:buNone/>
              <a:defRPr sz="195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MONTH</a:t>
            </a:r>
            <a:br>
              <a:rPr lang="en-US" noProof="0"/>
            </a:br>
            <a:r>
              <a:rPr lang="en-US" noProof="0"/>
              <a:t>20XX</a:t>
            </a:r>
          </a:p>
        </p:txBody>
      </p:sp>
    </p:spTree>
    <p:extLst>
      <p:ext uri="{BB962C8B-B14F-4D97-AF65-F5344CB8AC3E}">
        <p14:creationId xmlns:p14="http://schemas.microsoft.com/office/powerpoint/2010/main" val="395843177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:a16="http://schemas.microsoft.com/office/drawing/2014/main" id="{DBE053F1-F4AB-44C9-AD59-A25E78B48A3F}"/>
              </a:ext>
            </a:extLst>
          </p:cNvPr>
          <p:cNvGrpSpPr/>
          <p:nvPr/>
        </p:nvGrpSpPr>
        <p:grpSpPr>
          <a:xfrm>
            <a:off x="1485180" y="520107"/>
            <a:ext cx="7664542" cy="635060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18388" y="970945"/>
            <a:ext cx="34452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6" name="Picture Placeholder 15">
            <a:extLst>
              <a:ext uri="{FF2B5EF4-FFF2-40B4-BE49-F238E27FC236}">
                <a16:creationId xmlns:a16="http://schemas.microsoft.com/office/drawing/2014/main" id="{18500C30-FF27-4A5C-AA4F-B1D5C57A0F7F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2485680" y="793218"/>
            <a:ext cx="6658320" cy="6064783"/>
          </a:xfrm>
          <a:custGeom>
            <a:avLst/>
            <a:gdLst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7023591 w 8534400"/>
              <a:gd name="connsiteY2" fmla="*/ 0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8518563 w 8534400"/>
              <a:gd name="connsiteY2" fmla="*/ 14514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317991 w 8852391"/>
              <a:gd name="connsiteY0" fmla="*/ 6028722 h 6028722"/>
              <a:gd name="connsiteX1" fmla="*/ 0 w 8852391"/>
              <a:gd name="connsiteY1" fmla="*/ 2162629 h 6028722"/>
              <a:gd name="connsiteX2" fmla="*/ 8836554 w 8852391"/>
              <a:gd name="connsiteY2" fmla="*/ 0 h 6028722"/>
              <a:gd name="connsiteX3" fmla="*/ 8852391 w 8852391"/>
              <a:gd name="connsiteY3" fmla="*/ 6028722 h 6028722"/>
              <a:gd name="connsiteX4" fmla="*/ 317991 w 8852391"/>
              <a:gd name="connsiteY4" fmla="*/ 6028722 h 6028722"/>
              <a:gd name="connsiteX0" fmla="*/ 913076 w 8852391"/>
              <a:gd name="connsiteY0" fmla="*/ 6043236 h 6043236"/>
              <a:gd name="connsiteX1" fmla="*/ 0 w 8852391"/>
              <a:gd name="connsiteY1" fmla="*/ 2162629 h 6043236"/>
              <a:gd name="connsiteX2" fmla="*/ 8836554 w 8852391"/>
              <a:gd name="connsiteY2" fmla="*/ 0 h 6043236"/>
              <a:gd name="connsiteX3" fmla="*/ 8852391 w 8852391"/>
              <a:gd name="connsiteY3" fmla="*/ 6028722 h 6043236"/>
              <a:gd name="connsiteX4" fmla="*/ 913076 w 8852391"/>
              <a:gd name="connsiteY4" fmla="*/ 6043236 h 6043236"/>
              <a:gd name="connsiteX0" fmla="*/ 933682 w 8872997"/>
              <a:gd name="connsiteY0" fmla="*/ 6043236 h 6043236"/>
              <a:gd name="connsiteX1" fmla="*/ 0 w 8872997"/>
              <a:gd name="connsiteY1" fmla="*/ 2167781 h 6043236"/>
              <a:gd name="connsiteX2" fmla="*/ 8857160 w 8872997"/>
              <a:gd name="connsiteY2" fmla="*/ 0 h 6043236"/>
              <a:gd name="connsiteX3" fmla="*/ 8872997 w 8872997"/>
              <a:gd name="connsiteY3" fmla="*/ 6028722 h 6043236"/>
              <a:gd name="connsiteX4" fmla="*/ 933682 w 8872997"/>
              <a:gd name="connsiteY4" fmla="*/ 6043236 h 6043236"/>
              <a:gd name="connsiteX0" fmla="*/ 933682 w 8872997"/>
              <a:gd name="connsiteY0" fmla="*/ 6050963 h 6050963"/>
              <a:gd name="connsiteX1" fmla="*/ 0 w 8872997"/>
              <a:gd name="connsiteY1" fmla="*/ 2167781 h 6050963"/>
              <a:gd name="connsiteX2" fmla="*/ 8857160 w 8872997"/>
              <a:gd name="connsiteY2" fmla="*/ 0 h 6050963"/>
              <a:gd name="connsiteX3" fmla="*/ 8872997 w 8872997"/>
              <a:gd name="connsiteY3" fmla="*/ 6028722 h 6050963"/>
              <a:gd name="connsiteX4" fmla="*/ 933682 w 8872997"/>
              <a:gd name="connsiteY4" fmla="*/ 6050963 h 6050963"/>
              <a:gd name="connsiteX0" fmla="*/ 933682 w 8872997"/>
              <a:gd name="connsiteY0" fmla="*/ 6050963 h 6054480"/>
              <a:gd name="connsiteX1" fmla="*/ 0 w 8872997"/>
              <a:gd name="connsiteY1" fmla="*/ 2167781 h 6054480"/>
              <a:gd name="connsiteX2" fmla="*/ 8857160 w 8872997"/>
              <a:gd name="connsiteY2" fmla="*/ 0 h 6054480"/>
              <a:gd name="connsiteX3" fmla="*/ 8872997 w 8872997"/>
              <a:gd name="connsiteY3" fmla="*/ 6054480 h 6054480"/>
              <a:gd name="connsiteX4" fmla="*/ 933682 w 8872997"/>
              <a:gd name="connsiteY4" fmla="*/ 6050963 h 6054480"/>
              <a:gd name="connsiteX0" fmla="*/ 933682 w 8875190"/>
              <a:gd name="connsiteY0" fmla="*/ 6063842 h 6067359"/>
              <a:gd name="connsiteX1" fmla="*/ 0 w 8875190"/>
              <a:gd name="connsiteY1" fmla="*/ 2180660 h 6067359"/>
              <a:gd name="connsiteX2" fmla="*/ 8875190 w 8875190"/>
              <a:gd name="connsiteY2" fmla="*/ 0 h 6067359"/>
              <a:gd name="connsiteX3" fmla="*/ 8872997 w 8875190"/>
              <a:gd name="connsiteY3" fmla="*/ 6067359 h 6067359"/>
              <a:gd name="connsiteX4" fmla="*/ 933682 w 8875190"/>
              <a:gd name="connsiteY4" fmla="*/ 6063842 h 6067359"/>
              <a:gd name="connsiteX0" fmla="*/ 933682 w 8872997"/>
              <a:gd name="connsiteY0" fmla="*/ 6061266 h 6064783"/>
              <a:gd name="connsiteX1" fmla="*/ 0 w 8872997"/>
              <a:gd name="connsiteY1" fmla="*/ 2178084 h 6064783"/>
              <a:gd name="connsiteX2" fmla="*/ 8872614 w 8872997"/>
              <a:gd name="connsiteY2" fmla="*/ 0 h 6064783"/>
              <a:gd name="connsiteX3" fmla="*/ 8872997 w 8872997"/>
              <a:gd name="connsiteY3" fmla="*/ 6064783 h 6064783"/>
              <a:gd name="connsiteX4" fmla="*/ 933682 w 8872997"/>
              <a:gd name="connsiteY4" fmla="*/ 6061266 h 6064783"/>
              <a:gd name="connsiteX0" fmla="*/ 938445 w 8877760"/>
              <a:gd name="connsiteY0" fmla="*/ 6061266 h 6064783"/>
              <a:gd name="connsiteX1" fmla="*/ 0 w 8877760"/>
              <a:gd name="connsiteY1" fmla="*/ 2175703 h 6064783"/>
              <a:gd name="connsiteX2" fmla="*/ 8877377 w 8877760"/>
              <a:gd name="connsiteY2" fmla="*/ 0 h 6064783"/>
              <a:gd name="connsiteX3" fmla="*/ 8877760 w 8877760"/>
              <a:gd name="connsiteY3" fmla="*/ 6064783 h 6064783"/>
              <a:gd name="connsiteX4" fmla="*/ 938445 w 8877760"/>
              <a:gd name="connsiteY4" fmla="*/ 6061266 h 6064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77760" h="6064783">
                <a:moveTo>
                  <a:pt x="938445" y="6061266"/>
                </a:moveTo>
                <a:lnTo>
                  <a:pt x="0" y="2175703"/>
                </a:lnTo>
                <a:lnTo>
                  <a:pt x="8877377" y="0"/>
                </a:lnTo>
                <a:cubicBezTo>
                  <a:pt x="8877505" y="2021594"/>
                  <a:pt x="8877632" y="4043189"/>
                  <a:pt x="8877760" y="6064783"/>
                </a:cubicBezTo>
                <a:lnTo>
                  <a:pt x="938445" y="6061266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05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19594" y="587196"/>
            <a:ext cx="3663985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602618" y="1001491"/>
            <a:ext cx="3048813" cy="700842"/>
          </a:xfrm>
        </p:spPr>
        <p:txBody>
          <a:bodyPr>
            <a:normAutofit/>
          </a:bodyPr>
          <a:lstStyle>
            <a:lvl1pPr>
              <a:defRPr sz="3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9536" y="-12715"/>
            <a:ext cx="5576226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205783764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aphic 16">
            <a:extLst>
              <a:ext uri="{FF2B5EF4-FFF2-40B4-BE49-F238E27FC236}">
                <a16:creationId xmlns:a16="http://schemas.microsoft.com/office/drawing/2014/main" id="{AD638337-297E-49B3-AE0F-B36EC9D01661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2FA8DCE5-120B-4D39-B899-95EBEC388DEA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3F4B5D3-A813-434A-B7AA-8FEE19B9CF16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DFBA5C-859C-4C16-8ECF-9FCA37E77DD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561023" y="2442380"/>
            <a:ext cx="2935224" cy="80467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72000" bIns="72000" anchor="ctr" anchorCtr="0">
            <a:normAutofit/>
          </a:bodyPr>
          <a:lstStyle>
            <a:lvl1pPr marL="0" indent="0">
              <a:buNone/>
              <a:defRPr sz="1500" b="1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BF8466-F90A-4774-B172-0061F1A79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C76C28-113A-459C-BD12-125E112B1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51ADD0-1305-43DD-A03D-2FE3B5D0E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74E08599-4D6A-4CDA-9228-3DBD31E1E64D}"/>
              </a:ext>
            </a:extLst>
          </p:cNvPr>
          <p:cNvSpPr/>
          <p:nvPr userDrawn="1"/>
        </p:nvSpPr>
        <p:spPr>
          <a:xfrm>
            <a:off x="-18388" y="970945"/>
            <a:ext cx="34452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548D0821-4E36-47CF-A7AC-8FB339F5F24A}"/>
              </a:ext>
            </a:extLst>
          </p:cNvPr>
          <p:cNvSpPr/>
          <p:nvPr userDrawn="1"/>
        </p:nvSpPr>
        <p:spPr>
          <a:xfrm>
            <a:off x="-19594" y="587196"/>
            <a:ext cx="3663985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F708432B-D626-47BC-8C1E-E5F2ADCDCE4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634583" y="974882"/>
            <a:ext cx="2950215" cy="734415"/>
          </a:xfrm>
        </p:spPr>
        <p:txBody>
          <a:bodyPr anchor="b">
            <a:normAutofit/>
          </a:bodyPr>
          <a:lstStyle>
            <a:lvl1pPr>
              <a:defRPr sz="3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1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B8041375-FFF3-48A5-8985-52AD4D496A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06743" y="3392622"/>
            <a:ext cx="2934891" cy="2249488"/>
          </a:xfrm>
        </p:spPr>
        <p:txBody>
          <a:bodyPr>
            <a:normAutofit/>
          </a:bodyPr>
          <a:lstStyle>
            <a:lvl1pPr marL="135000" indent="-135000">
              <a:spcBef>
                <a:spcPts val="450"/>
              </a:spcBef>
              <a:buClr>
                <a:schemeClr val="accent2"/>
              </a:buClr>
              <a:defRPr sz="1200" b="0">
                <a:latin typeface="+mn-lt"/>
              </a:defRPr>
            </a:lvl1pPr>
            <a:lvl2pPr marL="342900" indent="0">
              <a:buNone/>
              <a:defRPr sz="1200">
                <a:latin typeface="Franklin Gothic Book" panose="020B0503020102020204" pitchFamily="34" charset="0"/>
              </a:defRPr>
            </a:lvl2pPr>
            <a:lvl3pPr>
              <a:defRPr sz="1200">
                <a:latin typeface="Franklin Gothic Book" panose="020B0503020102020204" pitchFamily="34" charset="0"/>
              </a:defRPr>
            </a:lvl3pPr>
            <a:lvl4pPr>
              <a:defRPr sz="1200">
                <a:latin typeface="Franklin Gothic Book" panose="020B0503020102020204" pitchFamily="34" charset="0"/>
              </a:defRPr>
            </a:lvl4pPr>
            <a:lvl5pPr>
              <a:defRPr sz="12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19" name="Graphic 17">
            <a:extLst>
              <a:ext uri="{FF2B5EF4-FFF2-40B4-BE49-F238E27FC236}">
                <a16:creationId xmlns:a16="http://schemas.microsoft.com/office/drawing/2014/main" id="{1CF7F5A7-666B-4C97-8F1C-0930361F612E}"/>
              </a:ext>
            </a:extLst>
          </p:cNvPr>
          <p:cNvGrpSpPr/>
          <p:nvPr/>
        </p:nvGrpSpPr>
        <p:grpSpPr>
          <a:xfrm>
            <a:off x="4148043" y="0"/>
            <a:ext cx="4755490" cy="6429600"/>
            <a:chOff x="5530724" y="0"/>
            <a:chExt cx="6340653" cy="6429600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E7BC95EC-0C9A-48BD-BC1E-AF1C1DA9C02C}"/>
                </a:ext>
              </a:extLst>
            </p:cNvPr>
            <p:cNvSpPr/>
            <p:nvPr/>
          </p:nvSpPr>
          <p:spPr>
            <a:xfrm>
              <a:off x="5518024" y="-12700"/>
              <a:ext cx="2287209" cy="5565543"/>
            </a:xfrm>
            <a:custGeom>
              <a:avLst/>
              <a:gdLst>
                <a:gd name="connsiteX0" fmla="*/ 1132162 w 2287209"/>
                <a:gd name="connsiteY0" fmla="*/ 5560454 h 5565543"/>
                <a:gd name="connsiteX1" fmla="*/ 2283391 w 2287209"/>
                <a:gd name="connsiteY1" fmla="*/ 12700 h 5565543"/>
                <a:gd name="connsiteX2" fmla="*/ 552736 w 2287209"/>
                <a:gd name="connsiteY2" fmla="*/ 12700 h 5565543"/>
                <a:gd name="connsiteX3" fmla="*/ 12700 w 2287209"/>
                <a:gd name="connsiteY3" fmla="*/ 5359688 h 5565543"/>
                <a:gd name="connsiteX4" fmla="*/ 1132162 w 2287209"/>
                <a:gd name="connsiteY4" fmla="*/ 5560454 h 556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7209" h="5565543">
                  <a:moveTo>
                    <a:pt x="1132162" y="5560454"/>
                  </a:moveTo>
                  <a:lnTo>
                    <a:pt x="2283391" y="12700"/>
                  </a:lnTo>
                  <a:lnTo>
                    <a:pt x="552736" y="12700"/>
                  </a:lnTo>
                  <a:cubicBezTo>
                    <a:pt x="569255" y="560360"/>
                    <a:pt x="573067" y="2477804"/>
                    <a:pt x="12700" y="5359688"/>
                  </a:cubicBezTo>
                  <a:cubicBezTo>
                    <a:pt x="363406" y="5395267"/>
                    <a:pt x="1132162" y="5560454"/>
                    <a:pt x="1132162" y="5560454"/>
                  </a:cubicBezTo>
                  <a:close/>
                </a:path>
              </a:pathLst>
            </a:custGeom>
            <a:gradFill flip="none" rotWithShape="1">
              <a:gsLst>
                <a:gs pos="3000">
                  <a:schemeClr val="accent5">
                    <a:alpha val="6000"/>
                  </a:schemeClr>
                </a:gs>
                <a:gs pos="100000">
                  <a:schemeClr val="accent5">
                    <a:alpha val="50000"/>
                  </a:schemeClr>
                </a:gs>
              </a:gsLst>
              <a:lin ang="5880000" scaled="0"/>
              <a:tileRect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DF5F80F8-FA23-4496-B401-E10D70AC21A8}"/>
                </a:ext>
              </a:extLst>
            </p:cNvPr>
            <p:cNvSpPr/>
            <p:nvPr/>
          </p:nvSpPr>
          <p:spPr>
            <a:xfrm>
              <a:off x="5537084" y="-12700"/>
              <a:ext cx="6340653" cy="6455013"/>
            </a:xfrm>
            <a:custGeom>
              <a:avLst/>
              <a:gdLst>
                <a:gd name="connsiteX0" fmla="*/ 5080140 w 6340653"/>
                <a:gd name="connsiteY0" fmla="*/ 6446112 h 6455013"/>
                <a:gd name="connsiteX1" fmla="*/ 6334294 w 6340653"/>
                <a:gd name="connsiteY1" fmla="*/ 545112 h 6455013"/>
                <a:gd name="connsiteX2" fmla="*/ 3831070 w 6340653"/>
                <a:gd name="connsiteY2" fmla="*/ 12700 h 6455013"/>
                <a:gd name="connsiteX3" fmla="*/ 1151222 w 6340653"/>
                <a:gd name="connsiteY3" fmla="*/ 12700 h 6455013"/>
                <a:gd name="connsiteX4" fmla="*/ 12700 w 6340653"/>
                <a:gd name="connsiteY4" fmla="*/ 5369854 h 6455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0653" h="6455013">
                  <a:moveTo>
                    <a:pt x="5080140" y="6446112"/>
                  </a:moveTo>
                  <a:lnTo>
                    <a:pt x="6334294" y="545112"/>
                  </a:lnTo>
                  <a:lnTo>
                    <a:pt x="3831070" y="12700"/>
                  </a:lnTo>
                  <a:lnTo>
                    <a:pt x="1151222" y="12700"/>
                  </a:lnTo>
                  <a:lnTo>
                    <a:pt x="12700" y="536985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0" scaled="1"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65F2E539-DDA4-47DC-A929-17C7DB4D8C88}"/>
                </a:ext>
              </a:extLst>
            </p:cNvPr>
            <p:cNvSpPr/>
            <p:nvPr/>
          </p:nvSpPr>
          <p:spPr>
            <a:xfrm>
              <a:off x="5830609" y="-12700"/>
              <a:ext cx="5756144" cy="6150052"/>
            </a:xfrm>
            <a:custGeom>
              <a:avLst/>
              <a:gdLst>
                <a:gd name="connsiteX0" fmla="*/ 5715476 w 5756143"/>
                <a:gd name="connsiteY0" fmla="*/ 764938 h 6150052"/>
                <a:gd name="connsiteX1" fmla="*/ 4579496 w 5756143"/>
                <a:gd name="connsiteY1" fmla="*/ 6113197 h 6150052"/>
                <a:gd name="connsiteX2" fmla="*/ 43196 w 5756143"/>
                <a:gd name="connsiteY2" fmla="*/ 5150027 h 6150052"/>
                <a:gd name="connsiteX3" fmla="*/ 1134704 w 5756143"/>
                <a:gd name="connsiteY3" fmla="*/ 12700 h 6150052"/>
                <a:gd name="connsiteX4" fmla="*/ 1109290 w 5756143"/>
                <a:gd name="connsiteY4" fmla="*/ 12700 h 6150052"/>
                <a:gd name="connsiteX5" fmla="*/ 12700 w 5756143"/>
                <a:gd name="connsiteY5" fmla="*/ 5169087 h 6150052"/>
                <a:gd name="connsiteX6" fmla="*/ 4598556 w 5756143"/>
                <a:gd name="connsiteY6" fmla="*/ 6143693 h 6150052"/>
                <a:gd name="connsiteX7" fmla="*/ 5743431 w 5756143"/>
                <a:gd name="connsiteY7" fmla="*/ 757314 h 6150052"/>
                <a:gd name="connsiteX8" fmla="*/ 5745972 w 5756143"/>
                <a:gd name="connsiteY8" fmla="*/ 744607 h 6150052"/>
                <a:gd name="connsiteX9" fmla="*/ 2299910 w 5756143"/>
                <a:gd name="connsiteY9" fmla="*/ 12700 h 6150052"/>
                <a:gd name="connsiteX10" fmla="*/ 2177925 w 5756143"/>
                <a:gd name="connsiteY10" fmla="*/ 12700 h 615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756143" h="6150052">
                  <a:moveTo>
                    <a:pt x="5715476" y="764938"/>
                  </a:moveTo>
                  <a:lnTo>
                    <a:pt x="4579496" y="6113197"/>
                  </a:lnTo>
                  <a:lnTo>
                    <a:pt x="43196" y="5150027"/>
                  </a:lnTo>
                  <a:lnTo>
                    <a:pt x="1134704" y="12700"/>
                  </a:lnTo>
                  <a:lnTo>
                    <a:pt x="1109290" y="12700"/>
                  </a:lnTo>
                  <a:lnTo>
                    <a:pt x="12700" y="5169087"/>
                  </a:lnTo>
                  <a:lnTo>
                    <a:pt x="4598556" y="6143693"/>
                  </a:lnTo>
                  <a:lnTo>
                    <a:pt x="5743431" y="757314"/>
                  </a:lnTo>
                  <a:lnTo>
                    <a:pt x="5745972" y="744607"/>
                  </a:lnTo>
                  <a:lnTo>
                    <a:pt x="2299910" y="12700"/>
                  </a:lnTo>
                  <a:lnTo>
                    <a:pt x="2177925" y="12700"/>
                  </a:lnTo>
                  <a:close/>
                </a:path>
              </a:pathLst>
            </a:custGeom>
            <a:solidFill>
              <a:schemeClr val="bg1"/>
            </a:soli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24" name="Picture Placeholder 23">
            <a:extLst>
              <a:ext uri="{FF2B5EF4-FFF2-40B4-BE49-F238E27FC236}">
                <a16:creationId xmlns:a16="http://schemas.microsoft.com/office/drawing/2014/main" id="{76641E2E-882B-485E-AD7C-2BC054BEA52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4788141" y="209525"/>
            <a:ext cx="3485774" cy="5472101"/>
          </a:xfrm>
          <a:custGeom>
            <a:avLst/>
            <a:gdLst>
              <a:gd name="connsiteX0" fmla="*/ 0 w 4643879"/>
              <a:gd name="connsiteY0" fmla="*/ 5462044 h 5462044"/>
              <a:gd name="connsiteX1" fmla="*/ 1160970 w 4643879"/>
              <a:gd name="connsiteY1" fmla="*/ 0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6146 w 4643879"/>
              <a:gd name="connsiteY2" fmla="*/ 8068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4634592 w 4643879"/>
              <a:gd name="connsiteY4" fmla="*/ 5460922 h 5462044"/>
              <a:gd name="connsiteX5" fmla="*/ 0 w 4643879"/>
              <a:gd name="connsiteY5" fmla="*/ 5462044 h 546204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72101 h 5472101"/>
              <a:gd name="connsiteX1" fmla="*/ 8345 w 4647218"/>
              <a:gd name="connsiteY1" fmla="*/ 21518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0 w 4647218"/>
              <a:gd name="connsiteY0" fmla="*/ 5472101 h 5472101"/>
              <a:gd name="connsiteX1" fmla="*/ 5908 w 4647218"/>
              <a:gd name="connsiteY1" fmla="*/ 22456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38412 w 4647699"/>
              <a:gd name="connsiteY4" fmla="*/ 5465839 h 5472101"/>
              <a:gd name="connsiteX5" fmla="*/ 481 w 4647699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43537 w 4647699"/>
              <a:gd name="connsiteY4" fmla="*/ 5464749 h 5472101"/>
              <a:gd name="connsiteX5" fmla="*/ 481 w 4647699"/>
              <a:gd name="connsiteY5" fmla="*/ 5472101 h 54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7699" h="5472101">
                <a:moveTo>
                  <a:pt x="481" y="5472101"/>
                </a:moveTo>
                <a:cubicBezTo>
                  <a:pt x="4478" y="3656033"/>
                  <a:pt x="-2747" y="2037289"/>
                  <a:pt x="1250" y="221221"/>
                </a:cubicBezTo>
                <a:lnTo>
                  <a:pt x="1049359" y="0"/>
                </a:lnTo>
                <a:lnTo>
                  <a:pt x="4647699" y="4917"/>
                </a:lnTo>
                <a:cubicBezTo>
                  <a:pt x="4644603" y="1825224"/>
                  <a:pt x="4646633" y="3644442"/>
                  <a:pt x="4643537" y="5464749"/>
                </a:cubicBezTo>
                <a:lnTo>
                  <a:pt x="481" y="5472101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05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38867882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aphic 16">
            <a:extLst>
              <a:ext uri="{FF2B5EF4-FFF2-40B4-BE49-F238E27FC236}">
                <a16:creationId xmlns:a16="http://schemas.microsoft.com/office/drawing/2014/main" id="{AD4D64B1-E729-4A4C-8FF7-134EACCE9ED5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7668185-4891-4CEF-B849-B73B1AD90FD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2A3C1BE6-5446-49A0-9C65-D92077D0E911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C7C1B33-ECEC-4E34-B218-27830F70B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D31CE7A-B999-4982-BCDD-EEC4E9A23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317B1B-B559-4F47-A9AB-834EB93A8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3F3C396-D7E8-4134-99CB-83AC5015781D}"/>
              </a:ext>
            </a:extLst>
          </p:cNvPr>
          <p:cNvGrpSpPr/>
          <p:nvPr userDrawn="1"/>
        </p:nvGrpSpPr>
        <p:grpSpPr>
          <a:xfrm flipH="1">
            <a:off x="5491258" y="587196"/>
            <a:ext cx="3663985" cy="1632656"/>
            <a:chOff x="-26126" y="587196"/>
            <a:chExt cx="4885313" cy="1632656"/>
          </a:xfrm>
        </p:grpSpPr>
        <p:sp>
          <p:nvSpPr>
            <p:cNvPr id="11" name="Graphic 23">
              <a:extLst>
                <a:ext uri="{FF2B5EF4-FFF2-40B4-BE49-F238E27FC236}">
                  <a16:creationId xmlns:a16="http://schemas.microsoft.com/office/drawing/2014/main" id="{545A4C09-DA17-4F53-9893-7152B53CD712}"/>
                </a:ext>
              </a:extLst>
            </p:cNvPr>
            <p:cNvSpPr/>
            <p:nvPr userDrawn="1"/>
          </p:nvSpPr>
          <p:spPr>
            <a:xfrm>
              <a:off x="-24517" y="970945"/>
              <a:ext cx="4593600" cy="1238400"/>
            </a:xfrm>
            <a:custGeom>
              <a:avLst/>
              <a:gdLst>
                <a:gd name="connsiteX0" fmla="*/ 3451384 w 3457575"/>
                <a:gd name="connsiteY0" fmla="*/ 842439 h 942975"/>
                <a:gd name="connsiteX1" fmla="*/ 3367564 w 3457575"/>
                <a:gd name="connsiteY1" fmla="*/ 44244 h 942975"/>
                <a:gd name="connsiteX2" fmla="*/ 7144 w 3457575"/>
                <a:gd name="connsiteY2" fmla="*/ 129969 h 942975"/>
                <a:gd name="connsiteX3" fmla="*/ 7144 w 3457575"/>
                <a:gd name="connsiteY3" fmla="*/ 936736 h 942975"/>
                <a:gd name="connsiteX4" fmla="*/ 3451384 w 3457575"/>
                <a:gd name="connsiteY4" fmla="*/ 842439 h 942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57575" h="942975">
                  <a:moveTo>
                    <a:pt x="3451384" y="842439"/>
                  </a:moveTo>
                  <a:lnTo>
                    <a:pt x="3367564" y="44244"/>
                  </a:lnTo>
                  <a:cubicBezTo>
                    <a:pt x="3367564" y="44244"/>
                    <a:pt x="2172176" y="-81486"/>
                    <a:pt x="7144" y="129969"/>
                  </a:cubicBezTo>
                  <a:lnTo>
                    <a:pt x="7144" y="936736"/>
                  </a:lnTo>
                  <a:cubicBezTo>
                    <a:pt x="1989296" y="739569"/>
                    <a:pt x="3451384" y="842439"/>
                    <a:pt x="3451384" y="842439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2">
                    <a:alpha val="10000"/>
                  </a:schemeClr>
                </a:gs>
                <a:gs pos="88000">
                  <a:schemeClr val="accent2">
                    <a:alpha val="50000"/>
                  </a:schemeClr>
                </a:gs>
              </a:gsLst>
              <a:lin ang="1080000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12" name="Graphic 6">
              <a:extLst>
                <a:ext uri="{FF2B5EF4-FFF2-40B4-BE49-F238E27FC236}">
                  <a16:creationId xmlns:a16="http://schemas.microsoft.com/office/drawing/2014/main" id="{2D92C53E-EB06-4CBC-A335-BC3156E96896}"/>
                </a:ext>
              </a:extLst>
            </p:cNvPr>
            <p:cNvSpPr/>
            <p:nvPr userDrawn="1"/>
          </p:nvSpPr>
          <p:spPr>
            <a:xfrm>
              <a:off x="-26126" y="587196"/>
              <a:ext cx="4885313" cy="1632656"/>
            </a:xfrm>
            <a:custGeom>
              <a:avLst/>
              <a:gdLst>
                <a:gd name="connsiteX0" fmla="*/ 12607 w 4885312"/>
                <a:gd name="connsiteY0" fmla="*/ 1627544 h 1632656"/>
                <a:gd name="connsiteX1" fmla="*/ 4876404 w 4885312"/>
                <a:gd name="connsiteY1" fmla="*/ 1073201 h 1632656"/>
                <a:gd name="connsiteX2" fmla="*/ 4765029 w 4885312"/>
                <a:gd name="connsiteY2" fmla="*/ 12607 h 1632656"/>
                <a:gd name="connsiteX3" fmla="*/ 12607 w 4885312"/>
                <a:gd name="connsiteY3" fmla="*/ 554294 h 1632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85312" h="1632656">
                  <a:moveTo>
                    <a:pt x="12607" y="1627544"/>
                  </a:moveTo>
                  <a:lnTo>
                    <a:pt x="4876404" y="1073201"/>
                  </a:lnTo>
                  <a:lnTo>
                    <a:pt x="4765029" y="12607"/>
                  </a:lnTo>
                  <a:lnTo>
                    <a:pt x="12607" y="554294"/>
                  </a:lnTo>
                  <a:close/>
                </a:path>
              </a:pathLst>
            </a:custGeom>
            <a:gradFill flip="none" rotWithShape="1">
              <a:gsLst>
                <a:gs pos="9000">
                  <a:schemeClr val="accent1"/>
                </a:gs>
                <a:gs pos="100000">
                  <a:schemeClr val="accent2"/>
                </a:gs>
              </a:gsLst>
              <a:lin ang="360000" scaled="0"/>
              <a:tileRect/>
            </a:gradFill>
            <a:ln w="1265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16" name="Title 1">
            <a:extLst>
              <a:ext uri="{FF2B5EF4-FFF2-40B4-BE49-F238E27FC236}">
                <a16:creationId xmlns:a16="http://schemas.microsoft.com/office/drawing/2014/main" id="{D3A443B5-C60C-4149-99AA-5309F8B41C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360000">
            <a:off x="5516134" y="895260"/>
            <a:ext cx="3551594" cy="1012583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2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D901BA76-252C-47D8-A48A-ECBA799BFCC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5159290" y="2442380"/>
            <a:ext cx="2935224" cy="804672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1500" b="1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Text Placeholder 16">
            <a:extLst>
              <a:ext uri="{FF2B5EF4-FFF2-40B4-BE49-F238E27FC236}">
                <a16:creationId xmlns:a16="http://schemas.microsoft.com/office/drawing/2014/main" id="{9D30E37C-4282-4FD1-9238-5F541F189EC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199631" y="3401291"/>
            <a:ext cx="3260950" cy="693295"/>
          </a:xfrm>
        </p:spPr>
        <p:txBody>
          <a:bodyPr>
            <a:normAutofit/>
          </a:bodyPr>
          <a:lstStyle>
            <a:lvl1pPr marL="0" indent="0">
              <a:spcBef>
                <a:spcPts val="450"/>
              </a:spcBef>
              <a:buClr>
                <a:schemeClr val="accent2"/>
              </a:buClr>
              <a:buNone/>
              <a:defRPr sz="1200">
                <a:solidFill>
                  <a:schemeClr val="accent4"/>
                </a:solidFill>
                <a:latin typeface="+mn-lt"/>
              </a:defRPr>
            </a:lvl1pPr>
            <a:lvl2pPr marL="342900" indent="0">
              <a:buNone/>
              <a:defRPr sz="1200">
                <a:latin typeface="Franklin Gothic Book" panose="020B0503020102020204" pitchFamily="34" charset="0"/>
              </a:defRPr>
            </a:lvl2pPr>
            <a:lvl3pPr>
              <a:defRPr sz="1200">
                <a:latin typeface="Franklin Gothic Book" panose="020B0503020102020204" pitchFamily="34" charset="0"/>
              </a:defRPr>
            </a:lvl3pPr>
            <a:lvl4pPr>
              <a:defRPr sz="1200">
                <a:latin typeface="Franklin Gothic Book" panose="020B0503020102020204" pitchFamily="34" charset="0"/>
              </a:defRPr>
            </a:lvl4pPr>
            <a:lvl5pPr>
              <a:defRPr sz="12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Text Placeholder 16">
            <a:extLst>
              <a:ext uri="{FF2B5EF4-FFF2-40B4-BE49-F238E27FC236}">
                <a16:creationId xmlns:a16="http://schemas.microsoft.com/office/drawing/2014/main" id="{2B21A588-9CF1-4122-959A-D1A3DA672BD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199631" y="4200310"/>
            <a:ext cx="3260950" cy="1408743"/>
          </a:xfrm>
        </p:spPr>
        <p:txBody>
          <a:bodyPr>
            <a:normAutofit/>
          </a:bodyPr>
          <a:lstStyle>
            <a:lvl1pPr marL="135000" indent="-135000">
              <a:spcBef>
                <a:spcPts val="450"/>
              </a:spcBef>
              <a:buClr>
                <a:schemeClr val="accent2"/>
              </a:buClr>
              <a:defRPr sz="1200">
                <a:solidFill>
                  <a:schemeClr val="accent4"/>
                </a:solidFill>
                <a:latin typeface="+mn-lt"/>
              </a:defRPr>
            </a:lvl1pPr>
            <a:lvl2pPr marL="342900" indent="0">
              <a:buNone/>
              <a:defRPr sz="1200">
                <a:latin typeface="Franklin Gothic Book" panose="020B0503020102020204" pitchFamily="34" charset="0"/>
              </a:defRPr>
            </a:lvl2pPr>
            <a:lvl3pPr>
              <a:defRPr sz="1200">
                <a:latin typeface="Franklin Gothic Book" panose="020B0503020102020204" pitchFamily="34" charset="0"/>
              </a:defRPr>
            </a:lvl3pPr>
            <a:lvl4pPr>
              <a:defRPr sz="1200">
                <a:latin typeface="Franklin Gothic Book" panose="020B0503020102020204" pitchFamily="34" charset="0"/>
              </a:defRPr>
            </a:lvl4pPr>
            <a:lvl5pPr>
              <a:defRPr sz="12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22" name="Graphic 20">
            <a:extLst>
              <a:ext uri="{FF2B5EF4-FFF2-40B4-BE49-F238E27FC236}">
                <a16:creationId xmlns:a16="http://schemas.microsoft.com/office/drawing/2014/main" id="{15D5C0A2-3C70-442D-AAF6-E16ADACDBF4F}"/>
              </a:ext>
            </a:extLst>
          </p:cNvPr>
          <p:cNvGrpSpPr/>
          <p:nvPr/>
        </p:nvGrpSpPr>
        <p:grpSpPr>
          <a:xfrm>
            <a:off x="-9500" y="-12667"/>
            <a:ext cx="4814228" cy="6160919"/>
            <a:chOff x="-12667" y="-12667"/>
            <a:chExt cx="6418971" cy="6160919"/>
          </a:xfrm>
        </p:grpSpPr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DBA690C0-CF33-41CB-B76C-FC462F39BB66}"/>
                </a:ext>
              </a:extLst>
            </p:cNvPr>
            <p:cNvSpPr/>
            <p:nvPr/>
          </p:nvSpPr>
          <p:spPr>
            <a:xfrm>
              <a:off x="0" y="4388743"/>
              <a:ext cx="6396137" cy="1759509"/>
            </a:xfrm>
            <a:custGeom>
              <a:avLst/>
              <a:gdLst>
                <a:gd name="connsiteX0" fmla="*/ 6346644 w 6418971"/>
                <a:gd name="connsiteY0" fmla="*/ 12667 h 1776000"/>
                <a:gd name="connsiteX1" fmla="*/ 12667 w 6418971"/>
                <a:gd name="connsiteY1" fmla="*/ 456667 h 1776000"/>
                <a:gd name="connsiteX2" fmla="*/ 12667 w 6418971"/>
                <a:gd name="connsiteY2" fmla="*/ 1772176 h 1776000"/>
                <a:gd name="connsiteX3" fmla="*/ 6408804 w 6418971"/>
                <a:gd name="connsiteY3" fmla="*/ 909547 h 1776000"/>
                <a:gd name="connsiteX4" fmla="*/ 6346644 w 6418971"/>
                <a:gd name="connsiteY4" fmla="*/ 12667 h 1776000"/>
                <a:gd name="connsiteX0" fmla="*/ 6333977 w 6396137"/>
                <a:gd name="connsiteY0" fmla="*/ 0 h 1759509"/>
                <a:gd name="connsiteX1" fmla="*/ 0 w 6396137"/>
                <a:gd name="connsiteY1" fmla="*/ 444000 h 1759509"/>
                <a:gd name="connsiteX2" fmla="*/ 0 w 6396137"/>
                <a:gd name="connsiteY2" fmla="*/ 1759509 h 1759509"/>
                <a:gd name="connsiteX3" fmla="*/ 6396137 w 6396137"/>
                <a:gd name="connsiteY3" fmla="*/ 834832 h 1759509"/>
                <a:gd name="connsiteX4" fmla="*/ 6333977 w 6396137"/>
                <a:gd name="connsiteY4" fmla="*/ 0 h 1759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96137" h="1759509">
                  <a:moveTo>
                    <a:pt x="6333977" y="0"/>
                  </a:moveTo>
                  <a:lnTo>
                    <a:pt x="0" y="444000"/>
                  </a:lnTo>
                  <a:lnTo>
                    <a:pt x="0" y="1759509"/>
                  </a:lnTo>
                  <a:cubicBezTo>
                    <a:pt x="1074480" y="1438560"/>
                    <a:pt x="3085166" y="949003"/>
                    <a:pt x="6396137" y="834832"/>
                  </a:cubicBezTo>
                  <a:cubicBezTo>
                    <a:pt x="6369497" y="303301"/>
                    <a:pt x="6333977" y="0"/>
                    <a:pt x="6333977" y="0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0"/>
                  </a:schemeClr>
                </a:gs>
                <a:gs pos="100000">
                  <a:schemeClr val="accent5">
                    <a:alpha val="6000"/>
                  </a:schemeClr>
                </a:gs>
              </a:gsLst>
              <a:lin ang="10800000" scaled="1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36D855DB-2DC5-479D-94A0-542899B6911B}"/>
                </a:ext>
              </a:extLst>
            </p:cNvPr>
            <p:cNvSpPr/>
            <p:nvPr/>
          </p:nvSpPr>
          <p:spPr>
            <a:xfrm>
              <a:off x="-12667" y="-12667"/>
              <a:ext cx="6418971" cy="5683200"/>
            </a:xfrm>
            <a:custGeom>
              <a:avLst/>
              <a:gdLst>
                <a:gd name="connsiteX0" fmla="*/ 12667 w 6418971"/>
                <a:gd name="connsiteY0" fmla="*/ 5681913 h 5683200"/>
                <a:gd name="connsiteX1" fmla="*/ 6408804 w 6418971"/>
                <a:gd name="connsiteY1" fmla="*/ 5234107 h 5683200"/>
                <a:gd name="connsiteX2" fmla="*/ 6043456 w 6418971"/>
                <a:gd name="connsiteY2" fmla="*/ 12667 h 5683200"/>
                <a:gd name="connsiteX3" fmla="*/ 12667 w 6418971"/>
                <a:gd name="connsiteY3" fmla="*/ 12667 h 5683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18971" h="5683200">
                  <a:moveTo>
                    <a:pt x="12667" y="5681913"/>
                  </a:moveTo>
                  <a:lnTo>
                    <a:pt x="6408804" y="5234107"/>
                  </a:lnTo>
                  <a:lnTo>
                    <a:pt x="6043456" y="12667"/>
                  </a:lnTo>
                  <a:lnTo>
                    <a:pt x="12667" y="12667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840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C2DADFD8-5DEE-449A-A576-39F98BB2A88B}"/>
                </a:ext>
              </a:extLst>
            </p:cNvPr>
            <p:cNvSpPr/>
            <p:nvPr/>
          </p:nvSpPr>
          <p:spPr>
            <a:xfrm>
              <a:off x="-12667" y="-12667"/>
              <a:ext cx="6114514" cy="5404114"/>
            </a:xfrm>
            <a:custGeom>
              <a:avLst/>
              <a:gdLst>
                <a:gd name="connsiteX0" fmla="*/ 6080244 w 6114514"/>
                <a:gd name="connsiteY0" fmla="*/ 4942336 h 5404114"/>
                <a:gd name="connsiteX1" fmla="*/ 12667 w 6114514"/>
                <a:gd name="connsiteY1" fmla="*/ 5367307 h 5404114"/>
                <a:gd name="connsiteX2" fmla="*/ 12667 w 6114514"/>
                <a:gd name="connsiteY2" fmla="*/ 5392679 h 5404114"/>
                <a:gd name="connsiteX3" fmla="*/ 6095467 w 6114514"/>
                <a:gd name="connsiteY3" fmla="*/ 4966439 h 5404114"/>
                <a:gd name="connsiteX4" fmla="*/ 6108153 w 6114514"/>
                <a:gd name="connsiteY4" fmla="*/ 4966439 h 5404114"/>
                <a:gd name="connsiteX5" fmla="*/ 5761833 w 6114514"/>
                <a:gd name="connsiteY5" fmla="*/ 12667 h 5404114"/>
                <a:gd name="connsiteX6" fmla="*/ 5736462 w 6114514"/>
                <a:gd name="connsiteY6" fmla="*/ 12667 h 5404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114514" h="5404114">
                  <a:moveTo>
                    <a:pt x="6080244" y="4942336"/>
                  </a:moveTo>
                  <a:lnTo>
                    <a:pt x="12667" y="5367307"/>
                  </a:lnTo>
                  <a:lnTo>
                    <a:pt x="12667" y="5392679"/>
                  </a:lnTo>
                  <a:lnTo>
                    <a:pt x="6095467" y="4966439"/>
                  </a:lnTo>
                  <a:lnTo>
                    <a:pt x="6108153" y="4966439"/>
                  </a:lnTo>
                  <a:lnTo>
                    <a:pt x="5761833" y="12667"/>
                  </a:lnTo>
                  <a:lnTo>
                    <a:pt x="5736462" y="12667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27" name="Picture Placeholder 26">
            <a:extLst>
              <a:ext uri="{FF2B5EF4-FFF2-40B4-BE49-F238E27FC236}">
                <a16:creationId xmlns:a16="http://schemas.microsoft.com/office/drawing/2014/main" id="{BBA8375B-3CE5-468D-91DF-8151963A9531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-521" y="1"/>
            <a:ext cx="4549475" cy="5355825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65966" h="5408602">
                <a:moveTo>
                  <a:pt x="693" y="5408602"/>
                </a:moveTo>
                <a:cubicBezTo>
                  <a:pt x="4546" y="3609465"/>
                  <a:pt x="-2683" y="1799137"/>
                  <a:pt x="1170" y="0"/>
                </a:cubicBezTo>
                <a:lnTo>
                  <a:pt x="5725098" y="841"/>
                </a:lnTo>
                <a:lnTo>
                  <a:pt x="6065966" y="4979386"/>
                </a:lnTo>
                <a:lnTo>
                  <a:pt x="693" y="5408602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05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53205809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aphic 16">
            <a:extLst>
              <a:ext uri="{FF2B5EF4-FFF2-40B4-BE49-F238E27FC236}">
                <a16:creationId xmlns:a16="http://schemas.microsoft.com/office/drawing/2014/main" id="{6E486D59-536F-433A-BA1F-E5D8171D28EE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A58001F8-106A-42FB-834D-9A42C409CE0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12C44DFF-8C15-44EB-9668-D72BDBCAC7EB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CEAA8A-68C1-422B-827F-B9BB0A5DBA9F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74554" y="2647950"/>
            <a:ext cx="3445200" cy="600075"/>
          </a:xfrm>
        </p:spPr>
        <p:txBody>
          <a:bodyPr anchor="b">
            <a:normAutofit/>
          </a:bodyPr>
          <a:lstStyle>
            <a:lvl1pPr marL="0" indent="0">
              <a:buNone/>
              <a:defRPr sz="1875" b="1">
                <a:solidFill>
                  <a:schemeClr val="tx2"/>
                </a:solidFill>
                <a:latin typeface="+mj-lt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7EF9F20-7EC3-4301-8D75-2F88B498A5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72604" y="3248025"/>
            <a:ext cx="3430004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200">
                <a:latin typeface="+mn-lt"/>
              </a:defRPr>
            </a:lvl1pPr>
            <a:lvl2pPr>
              <a:buClr>
                <a:schemeClr val="accent2"/>
              </a:buClr>
              <a:defRPr sz="1200">
                <a:latin typeface="+mn-lt"/>
              </a:defRPr>
            </a:lvl2pPr>
            <a:lvl3pPr>
              <a:buClr>
                <a:schemeClr val="accent2"/>
              </a:buClr>
              <a:defRPr sz="12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2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2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01F359F-D118-4F66-A9AB-3A95DC285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68CC05F-AFDC-44E7-8014-867EBAC64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69BE7BF4-3069-409E-BFA9-64375BC3D04B}"/>
              </a:ext>
            </a:extLst>
          </p:cNvPr>
          <p:cNvSpPr/>
          <p:nvPr userDrawn="1"/>
        </p:nvSpPr>
        <p:spPr>
          <a:xfrm>
            <a:off x="-18388" y="970945"/>
            <a:ext cx="34452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F3C766CD-B979-4D7C-8A2C-417E79767E3A}"/>
              </a:ext>
            </a:extLst>
          </p:cNvPr>
          <p:cNvSpPr/>
          <p:nvPr userDrawn="1"/>
        </p:nvSpPr>
        <p:spPr>
          <a:xfrm>
            <a:off x="-19594" y="587196"/>
            <a:ext cx="3663985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D10447CE-8352-418F-9BA9-B6C2160B937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622921" y="849316"/>
            <a:ext cx="2942474" cy="104249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omparison</a:t>
            </a:r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D440566B-A9B8-43D7-AF31-EC51D5850D00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4655523" y="2647950"/>
            <a:ext cx="3807008" cy="600075"/>
          </a:xfrm>
        </p:spPr>
        <p:txBody>
          <a:bodyPr anchor="b">
            <a:normAutofit/>
          </a:bodyPr>
          <a:lstStyle>
            <a:lvl1pPr marL="0" indent="0">
              <a:buNone/>
              <a:defRPr sz="1875" b="1">
                <a:solidFill>
                  <a:schemeClr val="tx2"/>
                </a:solidFill>
                <a:latin typeface="+mj-lt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16" name="Content Placeholder 3">
            <a:extLst>
              <a:ext uri="{FF2B5EF4-FFF2-40B4-BE49-F238E27FC236}">
                <a16:creationId xmlns:a16="http://schemas.microsoft.com/office/drawing/2014/main" id="{159211AA-05DE-48A1-97CC-3BE597E71490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4655523" y="3248025"/>
            <a:ext cx="3805058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200">
                <a:latin typeface="+mn-lt"/>
              </a:defRPr>
            </a:lvl1pPr>
            <a:lvl2pPr>
              <a:buClr>
                <a:schemeClr val="accent2"/>
              </a:buClr>
              <a:defRPr sz="1200">
                <a:latin typeface="+mn-lt"/>
              </a:defRPr>
            </a:lvl2pPr>
            <a:lvl3pPr>
              <a:buClr>
                <a:schemeClr val="accent2"/>
              </a:buClr>
              <a:defRPr sz="12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2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2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79FCC9E8-58D0-4280-842F-285B2710BA14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4257675" y="1374622"/>
            <a:ext cx="3902202" cy="1115568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1500" b="1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0313A844-31D3-4D0D-8043-C498865AF65B}"/>
              </a:ext>
            </a:extLst>
          </p:cNvPr>
          <p:cNvSpPr/>
          <p:nvPr/>
        </p:nvSpPr>
        <p:spPr>
          <a:xfrm>
            <a:off x="3150676" y="5658794"/>
            <a:ext cx="1381544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8948DAA4-D083-418A-B253-F1F56A7613B3}"/>
              </a:ext>
            </a:extLst>
          </p:cNvPr>
          <p:cNvSpPr/>
          <p:nvPr/>
        </p:nvSpPr>
        <p:spPr>
          <a:xfrm>
            <a:off x="3305029" y="5524132"/>
            <a:ext cx="153398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51458" t="10702" r="5240" b="-85592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</p:spTree>
    <p:extLst>
      <p:ext uri="{BB962C8B-B14F-4D97-AF65-F5344CB8AC3E}">
        <p14:creationId xmlns:p14="http://schemas.microsoft.com/office/powerpoint/2010/main" val="4933717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7699B-48B7-4073-9405-3FCDD293372A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2258D-D283-47C4-A79F-AC09609C2C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63487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18388" y="970945"/>
            <a:ext cx="34452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19594" y="587196"/>
            <a:ext cx="3663985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628403" y="842707"/>
            <a:ext cx="2970533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hart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561023" y="2755778"/>
            <a:ext cx="2043684" cy="226771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1500" b="1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3" name="Chart Placeholder 21">
            <a:extLst>
              <a:ext uri="{FF2B5EF4-FFF2-40B4-BE49-F238E27FC236}">
                <a16:creationId xmlns:a16="http://schemas.microsoft.com/office/drawing/2014/main" id="{DD959D31-8095-4F0E-8AA3-33ABE262D130}"/>
              </a:ext>
            </a:extLst>
          </p:cNvPr>
          <p:cNvSpPr>
            <a:spLocks noGrp="1"/>
          </p:cNvSpPr>
          <p:nvPr>
            <p:ph type="chart" sz="quarter" idx="14"/>
          </p:nvPr>
        </p:nvSpPr>
        <p:spPr>
          <a:xfrm>
            <a:off x="3869531" y="1347789"/>
            <a:ext cx="459105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050"/>
            </a:lvl1pPr>
          </a:lstStyle>
          <a:p>
            <a:r>
              <a:rPr lang="en-US" noProof="0"/>
              <a:t>Click icon to add chart</a:t>
            </a:r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4562474" y="-12701"/>
            <a:ext cx="819231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4479598" y="-12701"/>
            <a:ext cx="1114535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</p:spTree>
    <p:extLst>
      <p:ext uri="{BB962C8B-B14F-4D97-AF65-F5344CB8AC3E}">
        <p14:creationId xmlns:p14="http://schemas.microsoft.com/office/powerpoint/2010/main" val="389847074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18388" y="970945"/>
            <a:ext cx="34452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19594" y="587196"/>
            <a:ext cx="3663985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628403" y="842707"/>
            <a:ext cx="2970533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able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561023" y="3314576"/>
            <a:ext cx="2400300" cy="170078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1500" b="1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5" name="Table Placeholder 14">
            <a:extLst>
              <a:ext uri="{FF2B5EF4-FFF2-40B4-BE49-F238E27FC236}">
                <a16:creationId xmlns:a16="http://schemas.microsoft.com/office/drawing/2014/main" id="{7658F6E5-229A-4857-8140-782AA94211B5}"/>
              </a:ext>
            </a:extLst>
          </p:cNvPr>
          <p:cNvSpPr>
            <a:spLocks noGrp="1"/>
          </p:cNvSpPr>
          <p:nvPr>
            <p:ph type="tbl" sz="quarter" idx="13"/>
          </p:nvPr>
        </p:nvSpPr>
        <p:spPr>
          <a:xfrm>
            <a:off x="3869531" y="1347789"/>
            <a:ext cx="459105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050"/>
            </a:lvl1pPr>
          </a:lstStyle>
          <a:p>
            <a:r>
              <a:rPr lang="en-US" noProof="0"/>
              <a:t>Click icon to add table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9FB4E85B-0FE6-4367-8B3F-4F3B5621BF3B}"/>
              </a:ext>
            </a:extLst>
          </p:cNvPr>
          <p:cNvSpPr/>
          <p:nvPr/>
        </p:nvSpPr>
        <p:spPr>
          <a:xfrm>
            <a:off x="1981447" y="5658794"/>
            <a:ext cx="1381544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6AC08F80-E4EE-498F-927C-7F97FBA89C96}"/>
              </a:ext>
            </a:extLst>
          </p:cNvPr>
          <p:cNvSpPr/>
          <p:nvPr/>
        </p:nvSpPr>
        <p:spPr>
          <a:xfrm>
            <a:off x="2135800" y="5524132"/>
            <a:ext cx="153398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76814" t="10702" r="6336" b="-114608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</p:spTree>
    <p:extLst>
      <p:ext uri="{BB962C8B-B14F-4D97-AF65-F5344CB8AC3E}">
        <p14:creationId xmlns:p14="http://schemas.microsoft.com/office/powerpoint/2010/main" val="338846686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aphic 16">
            <a:extLst>
              <a:ext uri="{FF2B5EF4-FFF2-40B4-BE49-F238E27FC236}">
                <a16:creationId xmlns:a16="http://schemas.microsoft.com/office/drawing/2014/main" id="{A6C11E25-2AF0-4EBF-905C-81BDCFB5E4C8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9D892266-5EB4-4DE9-BB23-F21047C71611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ADD8BBD5-9B7C-4CF3-9606-41DC9C0151B9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97017C-1C1C-4B7D-A1F6-792FC58C8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47CDBA-2DF6-4122-86A8-F7C1A6444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9" name="Graphic 4">
            <a:extLst>
              <a:ext uri="{FF2B5EF4-FFF2-40B4-BE49-F238E27FC236}">
                <a16:creationId xmlns:a16="http://schemas.microsoft.com/office/drawing/2014/main" id="{EA075FD4-B92A-4706-AF9F-516E4D97661A}"/>
              </a:ext>
            </a:extLst>
          </p:cNvPr>
          <p:cNvGrpSpPr/>
          <p:nvPr/>
        </p:nvGrpSpPr>
        <p:grpSpPr>
          <a:xfrm>
            <a:off x="2325757" y="-12694"/>
            <a:ext cx="6821106" cy="5689901"/>
            <a:chOff x="227974" y="-12694"/>
            <a:chExt cx="11967843" cy="5689901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CC47232B-AA36-4054-91B9-8A58B1EB5A7C}"/>
                </a:ext>
              </a:extLst>
            </p:cNvPr>
            <p:cNvSpPr/>
            <p:nvPr/>
          </p:nvSpPr>
          <p:spPr>
            <a:xfrm>
              <a:off x="227974" y="-12694"/>
              <a:ext cx="2146414" cy="5677200"/>
            </a:xfrm>
            <a:custGeom>
              <a:avLst/>
              <a:gdLst>
                <a:gd name="connsiteX0" fmla="*/ 1684102 w 2146413"/>
                <a:gd name="connsiteY0" fmla="*/ 12694 h 5677200"/>
                <a:gd name="connsiteX1" fmla="*/ 12694 w 2146413"/>
                <a:gd name="connsiteY1" fmla="*/ 508020 h 5677200"/>
                <a:gd name="connsiteX2" fmla="*/ 1184966 w 2146413"/>
                <a:gd name="connsiteY2" fmla="*/ 5677194 h 5677200"/>
                <a:gd name="connsiteX3" fmla="*/ 2136246 w 2146413"/>
                <a:gd name="connsiteY3" fmla="*/ 5494304 h 5677200"/>
                <a:gd name="connsiteX4" fmla="*/ 1945736 w 2146413"/>
                <a:gd name="connsiteY4" fmla="*/ 12694 h 5677200"/>
                <a:gd name="connsiteX5" fmla="*/ 1684102 w 2146413"/>
                <a:gd name="connsiteY5" fmla="*/ 12694 h 5677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46413" h="5677200">
                  <a:moveTo>
                    <a:pt x="1684102" y="12694"/>
                  </a:moveTo>
                  <a:cubicBezTo>
                    <a:pt x="1158295" y="151131"/>
                    <a:pt x="12694" y="508020"/>
                    <a:pt x="12694" y="508020"/>
                  </a:cubicBezTo>
                  <a:cubicBezTo>
                    <a:pt x="12694" y="508020"/>
                    <a:pt x="764574" y="1905094"/>
                    <a:pt x="1184966" y="5677194"/>
                  </a:cubicBezTo>
                  <a:cubicBezTo>
                    <a:pt x="1404688" y="5606070"/>
                    <a:pt x="2136246" y="5494304"/>
                    <a:pt x="2136246" y="5494304"/>
                  </a:cubicBezTo>
                  <a:cubicBezTo>
                    <a:pt x="2136246" y="5494304"/>
                    <a:pt x="1963517" y="568983"/>
                    <a:pt x="1945736" y="12694"/>
                  </a:cubicBezTo>
                  <a:lnTo>
                    <a:pt x="1684102" y="12694"/>
                  </a:ln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accent5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A10FD2C3-F226-42E6-A01E-50BAFB037D89}"/>
                </a:ext>
              </a:extLst>
            </p:cNvPr>
            <p:cNvSpPr/>
            <p:nvPr/>
          </p:nvSpPr>
          <p:spPr>
            <a:xfrm>
              <a:off x="866818" y="-12694"/>
              <a:ext cx="11328999" cy="5689901"/>
            </a:xfrm>
            <a:custGeom>
              <a:avLst/>
              <a:gdLst>
                <a:gd name="connsiteX0" fmla="*/ 11322642 w 11328999"/>
                <a:gd name="connsiteY0" fmla="*/ 4653519 h 5689900"/>
                <a:gd name="connsiteX1" fmla="*/ 11322642 w 11328999"/>
                <a:gd name="connsiteY1" fmla="*/ 12694 h 5689900"/>
                <a:gd name="connsiteX2" fmla="*/ 12694 w 11328999"/>
                <a:gd name="connsiteY2" fmla="*/ 12694 h 5689900"/>
                <a:gd name="connsiteX3" fmla="*/ 560093 w 11328999"/>
                <a:gd name="connsiteY3" fmla="*/ 5689894 h 5689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328999" h="5689900">
                  <a:moveTo>
                    <a:pt x="11322642" y="4653519"/>
                  </a:moveTo>
                  <a:lnTo>
                    <a:pt x="11322642" y="12694"/>
                  </a:lnTo>
                  <a:lnTo>
                    <a:pt x="12694" y="12694"/>
                  </a:lnTo>
                  <a:lnTo>
                    <a:pt x="560093" y="5689894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D326E1C1-191D-4CBC-9151-C6FB8AFCA679}"/>
                </a:ext>
              </a:extLst>
            </p:cNvPr>
            <p:cNvSpPr/>
            <p:nvPr/>
          </p:nvSpPr>
          <p:spPr>
            <a:xfrm>
              <a:off x="1152583" y="-12694"/>
              <a:ext cx="11036884" cy="5410486"/>
            </a:xfrm>
            <a:custGeom>
              <a:avLst/>
              <a:gdLst>
                <a:gd name="connsiteX0" fmla="*/ 11036877 w 11036883"/>
                <a:gd name="connsiteY0" fmla="*/ 4372834 h 5410485"/>
                <a:gd name="connsiteX1" fmla="*/ 555013 w 11036883"/>
                <a:gd name="connsiteY1" fmla="*/ 5382538 h 5410485"/>
                <a:gd name="connsiteX2" fmla="*/ 38095 w 11036883"/>
                <a:gd name="connsiteY2" fmla="*/ 12694 h 5410485"/>
                <a:gd name="connsiteX3" fmla="*/ 12694 w 11036883"/>
                <a:gd name="connsiteY3" fmla="*/ 12694 h 5410485"/>
                <a:gd name="connsiteX4" fmla="*/ 530881 w 11036883"/>
                <a:gd name="connsiteY4" fmla="*/ 5396509 h 5410485"/>
                <a:gd name="connsiteX5" fmla="*/ 532151 w 11036883"/>
                <a:gd name="connsiteY5" fmla="*/ 5409209 h 5410485"/>
                <a:gd name="connsiteX6" fmla="*/ 11036877 w 11036883"/>
                <a:gd name="connsiteY6" fmla="*/ 4398236 h 54104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036883" h="5410485">
                  <a:moveTo>
                    <a:pt x="11036877" y="4372834"/>
                  </a:moveTo>
                  <a:lnTo>
                    <a:pt x="555013" y="5382538"/>
                  </a:lnTo>
                  <a:lnTo>
                    <a:pt x="38095" y="12694"/>
                  </a:lnTo>
                  <a:lnTo>
                    <a:pt x="12694" y="12694"/>
                  </a:lnTo>
                  <a:lnTo>
                    <a:pt x="530881" y="5396509"/>
                  </a:lnTo>
                  <a:lnTo>
                    <a:pt x="532151" y="5409209"/>
                  </a:lnTo>
                  <a:lnTo>
                    <a:pt x="11036877" y="4398236"/>
                  </a:lnTo>
                  <a:close/>
                </a:path>
              </a:pathLst>
            </a:custGeom>
            <a:solidFill>
              <a:schemeClr val="bg1"/>
            </a:soli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16" name="Text Placeholder 3">
            <a:extLst>
              <a:ext uri="{FF2B5EF4-FFF2-40B4-BE49-F238E27FC236}">
                <a16:creationId xmlns:a16="http://schemas.microsoft.com/office/drawing/2014/main" id="{768D53E4-BBD0-4F2E-B5E9-1CDB627A84B6}"/>
              </a:ext>
            </a:extLst>
          </p:cNvPr>
          <p:cNvSpPr>
            <a:spLocks noGrp="1"/>
          </p:cNvSpPr>
          <p:nvPr>
            <p:ph type="body" sz="half" idx="2" hasCustomPrompt="1"/>
          </p:nvPr>
        </p:nvSpPr>
        <p:spPr>
          <a:xfrm>
            <a:off x="371227" y="2282951"/>
            <a:ext cx="2291684" cy="340271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vert="horz" lIns="144000" tIns="108000" rIns="108000" bIns="108000" rtlCol="0" anchor="ctr" anchorCtr="0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lang="en-US" sz="1500" b="1">
                <a:solidFill>
                  <a:schemeClr val="bg1"/>
                </a:solidFill>
              </a:defRPr>
            </a:lvl1pPr>
          </a:lstStyle>
          <a:p>
            <a:pPr marL="171450" lvl="0" indent="-171450"/>
            <a:r>
              <a:rPr lang="en-US" noProof="0"/>
              <a:t>EDIT MASTER TEXT STYLES</a:t>
            </a:r>
          </a:p>
        </p:txBody>
      </p:sp>
      <p:sp>
        <p:nvSpPr>
          <p:cNvPr id="20" name="Picture Placeholder 19">
            <a:extLst>
              <a:ext uri="{FF2B5EF4-FFF2-40B4-BE49-F238E27FC236}">
                <a16:creationId xmlns:a16="http://schemas.microsoft.com/office/drawing/2014/main" id="{C9B40841-64AD-4F36-A387-1216248472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2777983" y="1"/>
            <a:ext cx="6371261" cy="5685664"/>
          </a:xfrm>
          <a:custGeom>
            <a:avLst/>
            <a:gdLst>
              <a:gd name="connsiteX0" fmla="*/ 0 w 10973163"/>
              <a:gd name="connsiteY0" fmla="*/ 0 h 5778507"/>
              <a:gd name="connsiteX1" fmla="*/ 10973163 w 10973163"/>
              <a:gd name="connsiteY1" fmla="*/ 0 h 5778507"/>
              <a:gd name="connsiteX2" fmla="*/ 10973163 w 10973163"/>
              <a:gd name="connsiteY2" fmla="*/ 4708234 h 5778507"/>
              <a:gd name="connsiteX3" fmla="*/ 637629 w 10973163"/>
              <a:gd name="connsiteY3" fmla="*/ 5778507 h 5778507"/>
              <a:gd name="connsiteX4" fmla="*/ 513924 w 10973163"/>
              <a:gd name="connsiteY4" fmla="*/ 5778507 h 5778507"/>
              <a:gd name="connsiteX5" fmla="*/ 0 w 10973163"/>
              <a:gd name="connsiteY5" fmla="*/ 11 h 57785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73163" h="5778507">
                <a:moveTo>
                  <a:pt x="0" y="0"/>
                </a:moveTo>
                <a:lnTo>
                  <a:pt x="10973163" y="0"/>
                </a:lnTo>
                <a:lnTo>
                  <a:pt x="10973163" y="4708234"/>
                </a:lnTo>
                <a:lnTo>
                  <a:pt x="637629" y="5778507"/>
                </a:lnTo>
                <a:lnTo>
                  <a:pt x="513924" y="5778507"/>
                </a:lnTo>
                <a:lnTo>
                  <a:pt x="0" y="11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5" name="Title 22">
            <a:extLst>
              <a:ext uri="{FF2B5EF4-FFF2-40B4-BE49-F238E27FC236}">
                <a16:creationId xmlns:a16="http://schemas.microsoft.com/office/drawing/2014/main" id="{A7AAB7EE-08F8-4859-95A3-BAB2909A0A3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-45874" y="919126"/>
            <a:ext cx="2917916" cy="1091949"/>
          </a:xfrm>
          <a:custGeom>
            <a:avLst/>
            <a:gdLst>
              <a:gd name="connsiteX0" fmla="*/ 0 w 4011780"/>
              <a:gd name="connsiteY0" fmla="*/ 916770 h 916770"/>
              <a:gd name="connsiteX1" fmla="*/ 229193 w 4011780"/>
              <a:gd name="connsiteY1" fmla="*/ 0 h 916770"/>
              <a:gd name="connsiteX2" fmla="*/ 3782588 w 4011780"/>
              <a:gd name="connsiteY2" fmla="*/ 0 h 916770"/>
              <a:gd name="connsiteX3" fmla="*/ 4011780 w 4011780"/>
              <a:gd name="connsiteY3" fmla="*/ 916770 h 916770"/>
              <a:gd name="connsiteX4" fmla="*/ 0 w 4011780"/>
              <a:gd name="connsiteY4" fmla="*/ 916770 h 916770"/>
              <a:gd name="connsiteX0" fmla="*/ 0 w 4187844"/>
              <a:gd name="connsiteY0" fmla="*/ 916770 h 1051526"/>
              <a:gd name="connsiteX1" fmla="*/ 229193 w 4187844"/>
              <a:gd name="connsiteY1" fmla="*/ 0 h 1051526"/>
              <a:gd name="connsiteX2" fmla="*/ 3782588 w 4187844"/>
              <a:gd name="connsiteY2" fmla="*/ 0 h 1051526"/>
              <a:gd name="connsiteX3" fmla="*/ 4187844 w 4187844"/>
              <a:gd name="connsiteY3" fmla="*/ 1051526 h 1051526"/>
              <a:gd name="connsiteX4" fmla="*/ 0 w 4187844"/>
              <a:gd name="connsiteY4" fmla="*/ 916770 h 1051526"/>
              <a:gd name="connsiteX0" fmla="*/ 0 w 4187844"/>
              <a:gd name="connsiteY0" fmla="*/ 939936 h 1074692"/>
              <a:gd name="connsiteX1" fmla="*/ 229193 w 4187844"/>
              <a:gd name="connsiteY1" fmla="*/ 23166 h 1074692"/>
              <a:gd name="connsiteX2" fmla="*/ 4165479 w 4187844"/>
              <a:gd name="connsiteY2" fmla="*/ 0 h 1074692"/>
              <a:gd name="connsiteX3" fmla="*/ 4187844 w 4187844"/>
              <a:gd name="connsiteY3" fmla="*/ 1074692 h 1074692"/>
              <a:gd name="connsiteX4" fmla="*/ 0 w 4187844"/>
              <a:gd name="connsiteY4" fmla="*/ 939936 h 1074692"/>
              <a:gd name="connsiteX0" fmla="*/ 0 w 4860085"/>
              <a:gd name="connsiteY0" fmla="*/ 1101781 h 1101781"/>
              <a:gd name="connsiteX1" fmla="*/ 901434 w 4860085"/>
              <a:gd name="connsiteY1" fmla="*/ 23166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60085"/>
              <a:gd name="connsiteY0" fmla="*/ 1101781 h 1101781"/>
              <a:gd name="connsiteX1" fmla="*/ 84487 w 4860085"/>
              <a:gd name="connsiteY1" fmla="*/ 53552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86832"/>
              <a:gd name="connsiteY0" fmla="*/ 1098969 h 1098969"/>
              <a:gd name="connsiteX1" fmla="*/ 111234 w 4886832"/>
              <a:gd name="connsiteY1" fmla="*/ 53552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86832"/>
              <a:gd name="connsiteY0" fmla="*/ 1098969 h 1098969"/>
              <a:gd name="connsiteX1" fmla="*/ 95749 w 4886832"/>
              <a:gd name="connsiteY1" fmla="*/ 46516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92182"/>
              <a:gd name="connsiteY0" fmla="*/ 1098407 h 1098407"/>
              <a:gd name="connsiteX1" fmla="*/ 101099 w 4892182"/>
              <a:gd name="connsiteY1" fmla="*/ 46516 h 1098407"/>
              <a:gd name="connsiteX2" fmla="*/ 4869817 w 4892182"/>
              <a:gd name="connsiteY2" fmla="*/ 0 h 1098407"/>
              <a:gd name="connsiteX3" fmla="*/ 4892182 w 4892182"/>
              <a:gd name="connsiteY3" fmla="*/ 1074692 h 1098407"/>
              <a:gd name="connsiteX4" fmla="*/ 0 w 4892182"/>
              <a:gd name="connsiteY4" fmla="*/ 1098407 h 1098407"/>
              <a:gd name="connsiteX0" fmla="*/ 5888 w 4898070"/>
              <a:gd name="connsiteY0" fmla="*/ 1098407 h 1098407"/>
              <a:gd name="connsiteX1" fmla="*/ 0 w 4898070"/>
              <a:gd name="connsiteY1" fmla="*/ 35271 h 1098407"/>
              <a:gd name="connsiteX2" fmla="*/ 4875705 w 4898070"/>
              <a:gd name="connsiteY2" fmla="*/ 0 h 1098407"/>
              <a:gd name="connsiteX3" fmla="*/ 4898070 w 4898070"/>
              <a:gd name="connsiteY3" fmla="*/ 1074692 h 1098407"/>
              <a:gd name="connsiteX4" fmla="*/ 5888 w 4898070"/>
              <a:gd name="connsiteY4" fmla="*/ 1098407 h 1098407"/>
              <a:gd name="connsiteX0" fmla="*/ 25 w 5005106"/>
              <a:gd name="connsiteY0" fmla="*/ 1091949 h 1091949"/>
              <a:gd name="connsiteX1" fmla="*/ 107036 w 5005106"/>
              <a:gd name="connsiteY1" fmla="*/ 35271 h 1091949"/>
              <a:gd name="connsiteX2" fmla="*/ 4982741 w 5005106"/>
              <a:gd name="connsiteY2" fmla="*/ 0 h 1091949"/>
              <a:gd name="connsiteX3" fmla="*/ 5005106 w 5005106"/>
              <a:gd name="connsiteY3" fmla="*/ 1074692 h 1091949"/>
              <a:gd name="connsiteX4" fmla="*/ 25 w 5005106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05081" h="1091949">
                <a:moveTo>
                  <a:pt x="0" y="1091949"/>
                </a:moveTo>
                <a:lnTo>
                  <a:pt x="107011" y="35271"/>
                </a:lnTo>
                <a:lnTo>
                  <a:pt x="4982716" y="0"/>
                </a:lnTo>
                <a:lnTo>
                  <a:pt x="5005081" y="1074692"/>
                </a:lnTo>
                <a:lnTo>
                  <a:pt x="0" y="1091949"/>
                </a:lnTo>
                <a:close/>
              </a:path>
            </a:pathLst>
          </a:custGeom>
          <a:gradFill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</a:gradFill>
          <a:ln>
            <a:solidFill>
              <a:srgbClr val="99B898"/>
            </a:solidFill>
          </a:ln>
        </p:spPr>
        <p:txBody>
          <a:bodyPr lIns="954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Big Picture</a:t>
            </a:r>
          </a:p>
        </p:txBody>
      </p:sp>
    </p:spTree>
    <p:extLst>
      <p:ext uri="{BB962C8B-B14F-4D97-AF65-F5344CB8AC3E}">
        <p14:creationId xmlns:p14="http://schemas.microsoft.com/office/powerpoint/2010/main" val="145875070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aphic 16">
            <a:extLst>
              <a:ext uri="{FF2B5EF4-FFF2-40B4-BE49-F238E27FC236}">
                <a16:creationId xmlns:a16="http://schemas.microsoft.com/office/drawing/2014/main" id="{10E52898-F619-494E-9A8E-D3CD0AF8B0E9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B07EB11E-BCCF-4D3D-94A5-C5461CC106A2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760EF36E-DD5E-492D-AD65-5711A7E6D3CD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CCF02D3A-D463-46FA-BA54-F231414BB7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083814" y="5382175"/>
            <a:ext cx="2976372" cy="83210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anchor="ctr" anchorCtr="0">
            <a:normAutofit/>
          </a:bodyPr>
          <a:lstStyle>
            <a:lvl1pPr algn="l">
              <a:defRPr sz="1500"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13FE47-714B-440C-B0F1-CF020E287A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C9E707-512B-4E7C-A2EE-18CCAB032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3" name="Media Placeholder 12">
            <a:extLst>
              <a:ext uri="{FF2B5EF4-FFF2-40B4-BE49-F238E27FC236}">
                <a16:creationId xmlns:a16="http://schemas.microsoft.com/office/drawing/2014/main" id="{60B14607-605B-4FF3-A0F5-BB2FCD9460CC}"/>
              </a:ext>
            </a:extLst>
          </p:cNvPr>
          <p:cNvSpPr>
            <a:spLocks noGrp="1"/>
          </p:cNvSpPr>
          <p:nvPr>
            <p:ph type="media" sz="quarter" idx="13"/>
          </p:nvPr>
        </p:nvSpPr>
        <p:spPr>
          <a:xfrm>
            <a:off x="1307592" y="1113044"/>
            <a:ext cx="6528816" cy="405079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050"/>
            </a:lvl1pPr>
          </a:lstStyle>
          <a:p>
            <a:r>
              <a:rPr lang="en-US" noProof="0"/>
              <a:t>Click icon to add media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C014D0AB-6E42-4C38-96B3-E4512EF81B12}"/>
              </a:ext>
            </a:extLst>
          </p:cNvPr>
          <p:cNvSpPr/>
          <p:nvPr/>
        </p:nvSpPr>
        <p:spPr>
          <a:xfrm>
            <a:off x="-9547" y="3056551"/>
            <a:ext cx="982195" cy="470436"/>
          </a:xfrm>
          <a:custGeom>
            <a:avLst/>
            <a:gdLst>
              <a:gd name="connsiteX0" fmla="*/ 1296892 w 1309592"/>
              <a:gd name="connsiteY0" fmla="*/ 12728 h 470436"/>
              <a:gd name="connsiteX1" fmla="*/ 544194 w 1309592"/>
              <a:gd name="connsiteY1" fmla="*/ 13999 h 470436"/>
              <a:gd name="connsiteX2" fmla="*/ 12728 w 1309592"/>
              <a:gd name="connsiteY2" fmla="*/ 128430 h 470436"/>
              <a:gd name="connsiteX3" fmla="*/ 12728 w 1309592"/>
              <a:gd name="connsiteY3" fmla="*/ 469178 h 470436"/>
              <a:gd name="connsiteX4" fmla="*/ 652267 w 1309592"/>
              <a:gd name="connsiteY4" fmla="*/ 335676 h 470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9592" h="470436">
                <a:moveTo>
                  <a:pt x="1296892" y="12728"/>
                </a:moveTo>
                <a:lnTo>
                  <a:pt x="544194" y="13999"/>
                </a:lnTo>
                <a:lnTo>
                  <a:pt x="12728" y="128430"/>
                </a:lnTo>
                <a:lnTo>
                  <a:pt x="12728" y="469178"/>
                </a:lnTo>
                <a:lnTo>
                  <a:pt x="652267" y="335676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D0C0C476-0F93-4FFD-8D6A-6F1E2859E1FF}"/>
              </a:ext>
            </a:extLst>
          </p:cNvPr>
          <p:cNvSpPr/>
          <p:nvPr/>
        </p:nvSpPr>
        <p:spPr>
          <a:xfrm>
            <a:off x="-9546" y="2995522"/>
            <a:ext cx="1144304" cy="737441"/>
          </a:xfrm>
          <a:custGeom>
            <a:avLst/>
            <a:gdLst>
              <a:gd name="connsiteX0" fmla="*/ 12728 w 1525739"/>
              <a:gd name="connsiteY0" fmla="*/ 736182 h 737440"/>
              <a:gd name="connsiteX1" fmla="*/ 1520667 w 1525739"/>
              <a:gd name="connsiteY1" fmla="*/ 415777 h 737440"/>
              <a:gd name="connsiteX2" fmla="*/ 1435480 w 1525739"/>
              <a:gd name="connsiteY2" fmla="*/ 12728 h 737440"/>
              <a:gd name="connsiteX3" fmla="*/ 12728 w 1525739"/>
              <a:gd name="connsiteY3" fmla="*/ 315333 h 737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5739" h="737440">
                <a:moveTo>
                  <a:pt x="12728" y="736182"/>
                </a:moveTo>
                <a:lnTo>
                  <a:pt x="1520667" y="415777"/>
                </a:lnTo>
                <a:lnTo>
                  <a:pt x="1435480" y="12728"/>
                </a:lnTo>
                <a:lnTo>
                  <a:pt x="12728" y="315333"/>
                </a:lnTo>
                <a:close/>
              </a:path>
            </a:pathLst>
          </a:custGeom>
          <a:blipFill>
            <a:blip r:embed="rId2"/>
            <a:srcRect/>
            <a:stretch>
              <a:fillRect l="-173104" t="23847" r="3068" b="-7479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r>
              <a:rPr lang="en-US" sz="1350" noProof="0" dirty="0"/>
              <a:t> 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37DED860-B2F3-4B02-B7C4-F0FC61CFA7AC}"/>
              </a:ext>
            </a:extLst>
          </p:cNvPr>
          <p:cNvSpPr/>
          <p:nvPr/>
        </p:nvSpPr>
        <p:spPr>
          <a:xfrm>
            <a:off x="8094036" y="-12728"/>
            <a:ext cx="1048946" cy="1665599"/>
          </a:xfrm>
          <a:custGeom>
            <a:avLst/>
            <a:gdLst>
              <a:gd name="connsiteX0" fmla="*/ 1206619 w 1398594"/>
              <a:gd name="connsiteY0" fmla="*/ 12728 h 1665598"/>
              <a:gd name="connsiteX1" fmla="*/ 333133 w 1398594"/>
              <a:gd name="connsiteY1" fmla="*/ 1010815 h 1665598"/>
              <a:gd name="connsiteX2" fmla="*/ 12728 w 1398594"/>
              <a:gd name="connsiteY2" fmla="*/ 1656712 h 1665598"/>
              <a:gd name="connsiteX3" fmla="*/ 612852 w 1398594"/>
              <a:gd name="connsiteY3" fmla="*/ 1202804 h 1665598"/>
              <a:gd name="connsiteX4" fmla="*/ 1394793 w 1398594"/>
              <a:gd name="connsiteY4" fmla="*/ 297532 h 1665598"/>
              <a:gd name="connsiteX5" fmla="*/ 1394793 w 1398594"/>
              <a:gd name="connsiteY5" fmla="*/ 12728 h 16655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98594" h="1665598">
                <a:moveTo>
                  <a:pt x="1206619" y="12728"/>
                </a:moveTo>
                <a:lnTo>
                  <a:pt x="333133" y="1010815"/>
                </a:lnTo>
                <a:lnTo>
                  <a:pt x="12728" y="1656712"/>
                </a:lnTo>
                <a:lnTo>
                  <a:pt x="612852" y="1202804"/>
                </a:lnTo>
                <a:lnTo>
                  <a:pt x="1394793" y="297532"/>
                </a:lnTo>
                <a:lnTo>
                  <a:pt x="1394793" y="12728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A8325BE9-BD79-4F37-99D7-6CE4487E9256}"/>
              </a:ext>
            </a:extLst>
          </p:cNvPr>
          <p:cNvSpPr/>
          <p:nvPr/>
        </p:nvSpPr>
        <p:spPr>
          <a:xfrm>
            <a:off x="8014842" y="-12728"/>
            <a:ext cx="1134769" cy="1983461"/>
          </a:xfrm>
          <a:custGeom>
            <a:avLst/>
            <a:gdLst>
              <a:gd name="connsiteX0" fmla="*/ 1505410 w 1513024"/>
              <a:gd name="connsiteY0" fmla="*/ 12728 h 1983460"/>
              <a:gd name="connsiteX1" fmla="*/ 1504139 w 1513024"/>
              <a:gd name="connsiteY1" fmla="*/ 12728 h 1983460"/>
              <a:gd name="connsiteX2" fmla="*/ 12728 w 1513024"/>
              <a:gd name="connsiteY2" fmla="*/ 1699941 h 1983460"/>
              <a:gd name="connsiteX3" fmla="*/ 321691 w 1513024"/>
              <a:gd name="connsiteY3" fmla="*/ 1972031 h 1983460"/>
              <a:gd name="connsiteX4" fmla="*/ 1505410 w 1513024"/>
              <a:gd name="connsiteY4" fmla="*/ 633195 h 1983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3024" h="1983460">
                <a:moveTo>
                  <a:pt x="1505410" y="12728"/>
                </a:moveTo>
                <a:lnTo>
                  <a:pt x="1504139" y="12728"/>
                </a:lnTo>
                <a:lnTo>
                  <a:pt x="12728" y="1699941"/>
                </a:lnTo>
                <a:lnTo>
                  <a:pt x="321691" y="1972031"/>
                </a:lnTo>
                <a:lnTo>
                  <a:pt x="1505410" y="633195"/>
                </a:lnTo>
                <a:close/>
              </a:path>
            </a:pathLst>
          </a:custGeom>
          <a:blipFill>
            <a:blip r:embed="rId3"/>
            <a:srcRect/>
            <a:stretch>
              <a:fillRect l="10185" t="-69719" r="-101663" b="637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</p:spTree>
    <p:extLst>
      <p:ext uri="{BB962C8B-B14F-4D97-AF65-F5344CB8AC3E}">
        <p14:creationId xmlns:p14="http://schemas.microsoft.com/office/powerpoint/2010/main" val="382906184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aphic 35">
            <a:extLst>
              <a:ext uri="{FF2B5EF4-FFF2-40B4-BE49-F238E27FC236}">
                <a16:creationId xmlns:a16="http://schemas.microsoft.com/office/drawing/2014/main" id="{B00A1772-2B8D-4677-8511-3E067F67A72F}"/>
              </a:ext>
            </a:extLst>
          </p:cNvPr>
          <p:cNvGrpSpPr/>
          <p:nvPr userDrawn="1"/>
        </p:nvGrpSpPr>
        <p:grpSpPr>
          <a:xfrm>
            <a:off x="5008877" y="1430186"/>
            <a:ext cx="4144656" cy="2613848"/>
            <a:chOff x="6678503" y="665690"/>
            <a:chExt cx="5526208" cy="2613848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FB0F16C2-C8ED-4461-B34C-5CEB29F1C450}"/>
                </a:ext>
              </a:extLst>
            </p:cNvPr>
            <p:cNvSpPr/>
            <p:nvPr/>
          </p:nvSpPr>
          <p:spPr>
            <a:xfrm>
              <a:off x="6678503" y="1272318"/>
              <a:ext cx="5526208" cy="2007220"/>
            </a:xfrm>
            <a:custGeom>
              <a:avLst/>
              <a:gdLst>
                <a:gd name="connsiteX0" fmla="*/ 5514767 w 5526207"/>
                <a:gd name="connsiteY0" fmla="*/ 573560 h 2007220"/>
                <a:gd name="connsiteX1" fmla="*/ 355703 w 5526207"/>
                <a:gd name="connsiteY1" fmla="*/ 33643 h 2007220"/>
                <a:gd name="connsiteX2" fmla="*/ 12697 w 5526207"/>
                <a:gd name="connsiteY2" fmla="*/ 1284980 h 2007220"/>
                <a:gd name="connsiteX3" fmla="*/ 5514767 w 5526207"/>
                <a:gd name="connsiteY3" fmla="*/ 1998940 h 2007220"/>
                <a:gd name="connsiteX4" fmla="*/ 5514767 w 5526207"/>
                <a:gd name="connsiteY4" fmla="*/ 573560 h 2007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26207" h="2007220">
                  <a:moveTo>
                    <a:pt x="5514767" y="573560"/>
                  </a:moveTo>
                  <a:cubicBezTo>
                    <a:pt x="2157119" y="-150564"/>
                    <a:pt x="355703" y="33643"/>
                    <a:pt x="355703" y="33643"/>
                  </a:cubicBezTo>
                  <a:lnTo>
                    <a:pt x="12697" y="1284980"/>
                  </a:lnTo>
                  <a:cubicBezTo>
                    <a:pt x="12697" y="1284980"/>
                    <a:pt x="1368206" y="967381"/>
                    <a:pt x="5514767" y="1998940"/>
                  </a:cubicBezTo>
                  <a:lnTo>
                    <a:pt x="5514767" y="573560"/>
                  </a:lnTo>
                  <a:close/>
                </a:path>
              </a:pathLst>
            </a:custGeom>
            <a:gradFill>
              <a:gsLst>
                <a:gs pos="22000">
                  <a:schemeClr val="accent2">
                    <a:alpha val="10000"/>
                  </a:schemeClr>
                </a:gs>
                <a:gs pos="100000">
                  <a:schemeClr val="accent2">
                    <a:alpha val="40000"/>
                  </a:schemeClr>
                </a:gs>
              </a:gsLst>
              <a:lin ang="102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963814A1-9202-49D2-B985-1785CC4860DE}"/>
                </a:ext>
              </a:extLst>
            </p:cNvPr>
            <p:cNvSpPr/>
            <p:nvPr/>
          </p:nvSpPr>
          <p:spPr>
            <a:xfrm>
              <a:off x="7262884" y="665690"/>
              <a:ext cx="4941827" cy="2591601"/>
            </a:xfrm>
            <a:custGeom>
              <a:avLst/>
              <a:gdLst>
                <a:gd name="connsiteX0" fmla="*/ 4930387 w 4941827"/>
                <a:gd name="connsiteY0" fmla="*/ 1138265 h 2591601"/>
                <a:gd name="connsiteX1" fmla="*/ 383651 w 4941827"/>
                <a:gd name="connsiteY1" fmla="*/ 12697 h 2591601"/>
                <a:gd name="connsiteX2" fmla="*/ 12697 w 4941827"/>
                <a:gd name="connsiteY2" fmla="*/ 1366935 h 2591601"/>
                <a:gd name="connsiteX3" fmla="*/ 4930387 w 4941827"/>
                <a:gd name="connsiteY3" fmla="*/ 2583971 h 2591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941827" h="2591601">
                  <a:moveTo>
                    <a:pt x="4930387" y="1138265"/>
                  </a:moveTo>
                  <a:lnTo>
                    <a:pt x="383651" y="12697"/>
                  </a:lnTo>
                  <a:lnTo>
                    <a:pt x="12697" y="1366935"/>
                  </a:lnTo>
                  <a:lnTo>
                    <a:pt x="4930387" y="2583971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1044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D2973908-D73D-4ECB-A29B-831C44983FB3}"/>
              </a:ext>
            </a:extLst>
          </p:cNvPr>
          <p:cNvSpPr/>
          <p:nvPr/>
        </p:nvSpPr>
        <p:spPr>
          <a:xfrm>
            <a:off x="4414822" y="5240536"/>
            <a:ext cx="1114535" cy="1625760"/>
          </a:xfrm>
          <a:custGeom>
            <a:avLst/>
            <a:gdLst>
              <a:gd name="connsiteX0" fmla="*/ 1482236 w 1486046"/>
              <a:gd name="connsiteY0" fmla="*/ 12701 h 1625760"/>
              <a:gd name="connsiteX1" fmla="*/ 901789 w 1486046"/>
              <a:gd name="connsiteY1" fmla="*/ 491538 h 1625760"/>
              <a:gd name="connsiteX2" fmla="*/ 12701 w 1486046"/>
              <a:gd name="connsiteY2" fmla="*/ 1618139 h 1625760"/>
              <a:gd name="connsiteX3" fmla="*/ 431843 w 1486046"/>
              <a:gd name="connsiteY3" fmla="*/ 1618139 h 1625760"/>
              <a:gd name="connsiteX4" fmla="*/ 1188837 w 1486046"/>
              <a:gd name="connsiteY4" fmla="*/ 670626 h 1625760"/>
              <a:gd name="connsiteX5" fmla="*/ 1482236 w 1486046"/>
              <a:gd name="connsiteY5" fmla="*/ 12701 h 162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86046" h="1625760">
                <a:moveTo>
                  <a:pt x="1482236" y="12701"/>
                </a:moveTo>
                <a:lnTo>
                  <a:pt x="901789" y="491538"/>
                </a:lnTo>
                <a:lnTo>
                  <a:pt x="12701" y="1618139"/>
                </a:lnTo>
                <a:lnTo>
                  <a:pt x="431843" y="1618139"/>
                </a:lnTo>
                <a:lnTo>
                  <a:pt x="1188837" y="670626"/>
                </a:lnTo>
                <a:lnTo>
                  <a:pt x="1482236" y="12701"/>
                </a:lnTo>
                <a:close/>
              </a:path>
            </a:pathLst>
          </a:custGeom>
          <a:gradFill>
            <a:gsLst>
              <a:gs pos="0">
                <a:schemeClr val="accent3">
                  <a:alpha val="5000"/>
                </a:schemeClr>
              </a:gs>
              <a:gs pos="100000">
                <a:schemeClr val="accent6">
                  <a:alpha val="20000"/>
                </a:schemeClr>
              </a:gs>
            </a:gsLst>
            <a:lin ang="74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334FC528-8248-470A-AD71-53711E01005E}"/>
              </a:ext>
            </a:extLst>
          </p:cNvPr>
          <p:cNvSpPr/>
          <p:nvPr/>
        </p:nvSpPr>
        <p:spPr>
          <a:xfrm>
            <a:off x="-9976" y="298480"/>
            <a:ext cx="2009973" cy="762075"/>
          </a:xfrm>
          <a:custGeom>
            <a:avLst/>
            <a:gdLst>
              <a:gd name="connsiteX0" fmla="*/ 12701 w 2679963"/>
              <a:gd name="connsiteY0" fmla="*/ 425492 h 762075"/>
              <a:gd name="connsiteX1" fmla="*/ 12701 w 2679963"/>
              <a:gd name="connsiteY1" fmla="*/ 755724 h 762075"/>
              <a:gd name="connsiteX2" fmla="*/ 2023309 w 2679963"/>
              <a:gd name="connsiteY2" fmla="*/ 334043 h 762075"/>
              <a:gd name="connsiteX3" fmla="*/ 2667263 w 2679963"/>
              <a:gd name="connsiteY3" fmla="*/ 12701 h 762075"/>
              <a:gd name="connsiteX4" fmla="*/ 2667263 w 2679963"/>
              <a:gd name="connsiteY4" fmla="*/ 12701 h 762075"/>
              <a:gd name="connsiteX5" fmla="*/ 1915349 w 2679963"/>
              <a:gd name="connsiteY5" fmla="*/ 12701 h 762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79963" h="762075">
                <a:moveTo>
                  <a:pt x="12701" y="425492"/>
                </a:moveTo>
                <a:lnTo>
                  <a:pt x="12701" y="755724"/>
                </a:lnTo>
                <a:lnTo>
                  <a:pt x="2023309" y="334043"/>
                </a:lnTo>
                <a:lnTo>
                  <a:pt x="2667263" y="12701"/>
                </a:lnTo>
                <a:lnTo>
                  <a:pt x="2667263" y="12701"/>
                </a:lnTo>
                <a:lnTo>
                  <a:pt x="1915349" y="12701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AC925586-1EA9-4B0D-9E80-91777899FF7C}"/>
              </a:ext>
            </a:extLst>
          </p:cNvPr>
          <p:cNvSpPr/>
          <p:nvPr/>
        </p:nvSpPr>
        <p:spPr>
          <a:xfrm>
            <a:off x="4562474" y="-12701"/>
            <a:ext cx="819231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082ADE93-C591-447F-A2DD-56E8D22B23F6}"/>
              </a:ext>
            </a:extLst>
          </p:cNvPr>
          <p:cNvSpPr/>
          <p:nvPr/>
        </p:nvSpPr>
        <p:spPr>
          <a:xfrm>
            <a:off x="5814182" y="4099515"/>
            <a:ext cx="3334079" cy="1105009"/>
          </a:xfrm>
          <a:custGeom>
            <a:avLst/>
            <a:gdLst>
              <a:gd name="connsiteX0" fmla="*/ 4441627 w 4445437"/>
              <a:gd name="connsiteY0" fmla="*/ 297539 h 1105008"/>
              <a:gd name="connsiteX1" fmla="*/ 204490 w 4445437"/>
              <a:gd name="connsiteY1" fmla="*/ 13031 h 1105008"/>
              <a:gd name="connsiteX2" fmla="*/ 12701 w 4445437"/>
              <a:gd name="connsiteY2" fmla="*/ 786537 h 1105008"/>
              <a:gd name="connsiteX3" fmla="*/ 4441627 w 4445437"/>
              <a:gd name="connsiteY3" fmla="*/ 1092638 h 1105008"/>
              <a:gd name="connsiteX4" fmla="*/ 4441627 w 4445437"/>
              <a:gd name="connsiteY4" fmla="*/ 297539 h 1105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45437" h="1105008">
                <a:moveTo>
                  <a:pt x="4441627" y="297539"/>
                </a:moveTo>
                <a:cubicBezTo>
                  <a:pt x="2135080" y="-8561"/>
                  <a:pt x="204490" y="13031"/>
                  <a:pt x="204490" y="13031"/>
                </a:cubicBezTo>
                <a:lnTo>
                  <a:pt x="12701" y="786537"/>
                </a:lnTo>
                <a:cubicBezTo>
                  <a:pt x="12701" y="786537"/>
                  <a:pt x="2273524" y="725572"/>
                  <a:pt x="4441627" y="1092638"/>
                </a:cubicBezTo>
                <a:lnTo>
                  <a:pt x="4441627" y="297539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0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4F539762-F7DA-4468-979C-780676B34A92}"/>
              </a:ext>
            </a:extLst>
          </p:cNvPr>
          <p:cNvSpPr/>
          <p:nvPr/>
        </p:nvSpPr>
        <p:spPr>
          <a:xfrm>
            <a:off x="-9976" y="237514"/>
            <a:ext cx="2171914" cy="1028801"/>
          </a:xfrm>
          <a:custGeom>
            <a:avLst/>
            <a:gdLst>
              <a:gd name="connsiteX0" fmla="*/ 12701 w 2895885"/>
              <a:gd name="connsiteY0" fmla="*/ 1026261 h 1028801"/>
              <a:gd name="connsiteX1" fmla="*/ 2890805 w 2895885"/>
              <a:gd name="connsiteY1" fmla="*/ 414061 h 1028801"/>
              <a:gd name="connsiteX2" fmla="*/ 2805706 w 2895885"/>
              <a:gd name="connsiteY2" fmla="*/ 12701 h 1028801"/>
              <a:gd name="connsiteX3" fmla="*/ 12701 w 2895885"/>
              <a:gd name="connsiteY3" fmla="*/ 605850 h 1028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95885" h="1028801">
                <a:moveTo>
                  <a:pt x="12701" y="1026261"/>
                </a:moveTo>
                <a:lnTo>
                  <a:pt x="2890805" y="414061"/>
                </a:lnTo>
                <a:lnTo>
                  <a:pt x="2805706" y="12701"/>
                </a:lnTo>
                <a:lnTo>
                  <a:pt x="12701" y="605850"/>
                </a:lnTo>
                <a:close/>
              </a:path>
            </a:pathLst>
          </a:custGeom>
          <a:blipFill>
            <a:blip r:embed="rId2"/>
            <a:srcRect/>
            <a:stretch>
              <a:fillRect l="-39712" t="16306" r="1769" b="-21354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7BBC2EFA-0E51-48DC-AF99-0FEF25085843}"/>
              </a:ext>
            </a:extLst>
          </p:cNvPr>
          <p:cNvSpPr/>
          <p:nvPr/>
        </p:nvSpPr>
        <p:spPr>
          <a:xfrm>
            <a:off x="4479598" y="-12701"/>
            <a:ext cx="1114535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3"/>
            <a:srcRect/>
            <a:stretch>
              <a:fillRect l="10612" t="-169914" r="-117944" b="10062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7893AAC6-8427-4BAA-B44F-7B6300936A25}"/>
              </a:ext>
            </a:extLst>
          </p:cNvPr>
          <p:cNvSpPr/>
          <p:nvPr/>
        </p:nvSpPr>
        <p:spPr>
          <a:xfrm>
            <a:off x="4525323" y="5121145"/>
            <a:ext cx="1286002" cy="1740071"/>
          </a:xfrm>
          <a:custGeom>
            <a:avLst/>
            <a:gdLst>
              <a:gd name="connsiteX0" fmla="*/ 12701 w 1714668"/>
              <a:gd name="connsiteY0" fmla="*/ 1737531 h 1740071"/>
              <a:gd name="connsiteX1" fmla="*/ 538533 w 1714668"/>
              <a:gd name="connsiteY1" fmla="*/ 1737531 h 1740071"/>
              <a:gd name="connsiteX2" fmla="*/ 1707048 w 1714668"/>
              <a:gd name="connsiteY2" fmla="*/ 269266 h 1740071"/>
              <a:gd name="connsiteX3" fmla="*/ 1385707 w 1714668"/>
              <a:gd name="connsiteY3" fmla="*/ 12701 h 1740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4668" h="1740071">
                <a:moveTo>
                  <a:pt x="12701" y="1737531"/>
                </a:moveTo>
                <a:lnTo>
                  <a:pt x="538533" y="1737531"/>
                </a:lnTo>
                <a:lnTo>
                  <a:pt x="1707048" y="269266"/>
                </a:lnTo>
                <a:lnTo>
                  <a:pt x="1385707" y="12701"/>
                </a:lnTo>
                <a:close/>
              </a:path>
            </a:pathLst>
          </a:custGeom>
          <a:blipFill>
            <a:blip r:embed="rId4"/>
            <a:srcRect/>
            <a:stretch>
              <a:fillRect l="-67195" t="6186" r="8111" b="-10045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92C0F1FD-7849-4263-82D0-842B579C6E4E}"/>
              </a:ext>
            </a:extLst>
          </p:cNvPr>
          <p:cNvSpPr/>
          <p:nvPr/>
        </p:nvSpPr>
        <p:spPr>
          <a:xfrm>
            <a:off x="6171406" y="3516857"/>
            <a:ext cx="2981618" cy="1663864"/>
          </a:xfrm>
          <a:custGeom>
            <a:avLst/>
            <a:gdLst>
              <a:gd name="connsiteX0" fmla="*/ 187978 w 3975491"/>
              <a:gd name="connsiteY0" fmla="*/ 12701 h 1663863"/>
              <a:gd name="connsiteX1" fmla="*/ 12701 w 3975491"/>
              <a:gd name="connsiteY1" fmla="*/ 859875 h 1663863"/>
              <a:gd name="connsiteX2" fmla="*/ 3965330 w 3975491"/>
              <a:gd name="connsiteY2" fmla="*/ 1657513 h 1663863"/>
              <a:gd name="connsiteX3" fmla="*/ 3965330 w 3975491"/>
              <a:gd name="connsiteY3" fmla="*/ 773506 h 1663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75491" h="1663863">
                <a:moveTo>
                  <a:pt x="187978" y="12701"/>
                </a:moveTo>
                <a:lnTo>
                  <a:pt x="12701" y="859875"/>
                </a:lnTo>
                <a:lnTo>
                  <a:pt x="3965330" y="1657513"/>
                </a:lnTo>
                <a:lnTo>
                  <a:pt x="3965330" y="773506"/>
                </a:lnTo>
                <a:close/>
              </a:path>
            </a:pathLst>
          </a:custGeo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380A7FB8-9381-48A6-9B35-958A6319C88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840000">
            <a:off x="5541446" y="2045087"/>
            <a:ext cx="3615914" cy="1325563"/>
          </a:xfrm>
        </p:spPr>
        <p:txBody>
          <a:bodyPr>
            <a:normAutofit/>
          </a:bodyPr>
          <a:lstStyle>
            <a:lvl1pPr algn="ctr">
              <a:defRPr sz="4125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hank You!</a:t>
            </a:r>
          </a:p>
        </p:txBody>
      </p:sp>
      <p:grpSp>
        <p:nvGrpSpPr>
          <p:cNvPr id="23" name="Graphic 21">
            <a:extLst>
              <a:ext uri="{FF2B5EF4-FFF2-40B4-BE49-F238E27FC236}">
                <a16:creationId xmlns:a16="http://schemas.microsoft.com/office/drawing/2014/main" id="{D5BA1DFF-80CB-48BB-B37F-4E2BCFC360C5}"/>
              </a:ext>
            </a:extLst>
          </p:cNvPr>
          <p:cNvGrpSpPr/>
          <p:nvPr/>
        </p:nvGrpSpPr>
        <p:grpSpPr>
          <a:xfrm>
            <a:off x="-9500" y="718133"/>
            <a:ext cx="4833257" cy="6146228"/>
            <a:chOff x="-12667" y="718133"/>
            <a:chExt cx="6444343" cy="6146228"/>
          </a:xfrm>
        </p:grpSpPr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F56FD6C1-6CCE-49C3-AC4A-61DC82552BCB}"/>
                </a:ext>
              </a:extLst>
            </p:cNvPr>
            <p:cNvSpPr/>
            <p:nvPr/>
          </p:nvSpPr>
          <p:spPr>
            <a:xfrm>
              <a:off x="-12667" y="4352590"/>
              <a:ext cx="6431657" cy="2511771"/>
            </a:xfrm>
            <a:custGeom>
              <a:avLst/>
              <a:gdLst>
                <a:gd name="connsiteX0" fmla="*/ 6224862 w 6431657"/>
                <a:gd name="connsiteY0" fmla="*/ 12667 h 2511771"/>
                <a:gd name="connsiteX1" fmla="*/ 12667 w 6431657"/>
                <a:gd name="connsiteY1" fmla="*/ 1593307 h 2511771"/>
                <a:gd name="connsiteX2" fmla="*/ 12667 w 6431657"/>
                <a:gd name="connsiteY2" fmla="*/ 2500336 h 2511771"/>
                <a:gd name="connsiteX3" fmla="*/ 1746804 w 6431657"/>
                <a:gd name="connsiteY3" fmla="*/ 2500336 h 2511771"/>
                <a:gd name="connsiteX4" fmla="*/ 6431638 w 6431657"/>
                <a:gd name="connsiteY4" fmla="*/ 1191170 h 2511771"/>
                <a:gd name="connsiteX5" fmla="*/ 6224862 w 6431657"/>
                <a:gd name="connsiteY5" fmla="*/ 12667 h 2511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431657" h="2511771">
                  <a:moveTo>
                    <a:pt x="6224862" y="12667"/>
                  </a:moveTo>
                  <a:cubicBezTo>
                    <a:pt x="3088953" y="398313"/>
                    <a:pt x="777616" y="1274896"/>
                    <a:pt x="12667" y="1593307"/>
                  </a:cubicBezTo>
                  <a:lnTo>
                    <a:pt x="12667" y="2500336"/>
                  </a:lnTo>
                  <a:lnTo>
                    <a:pt x="1746804" y="2500336"/>
                  </a:lnTo>
                  <a:cubicBezTo>
                    <a:pt x="2964633" y="2034770"/>
                    <a:pt x="4634073" y="1490553"/>
                    <a:pt x="6431638" y="1191170"/>
                  </a:cubicBezTo>
                  <a:cubicBezTo>
                    <a:pt x="6351719" y="725604"/>
                    <a:pt x="6316198" y="469353"/>
                    <a:pt x="6224862" y="12667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54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84BDD5BB-895B-42CC-BF18-F102D9F03740}"/>
                </a:ext>
              </a:extLst>
            </p:cNvPr>
            <p:cNvSpPr/>
            <p:nvPr/>
          </p:nvSpPr>
          <p:spPr>
            <a:xfrm>
              <a:off x="-12667" y="718133"/>
              <a:ext cx="6444343" cy="5936914"/>
            </a:xfrm>
            <a:custGeom>
              <a:avLst/>
              <a:gdLst>
                <a:gd name="connsiteX0" fmla="*/ 12667 w 6444342"/>
                <a:gd name="connsiteY0" fmla="*/ 5930553 h 5936914"/>
                <a:gd name="connsiteX1" fmla="*/ 6443056 w 6444342"/>
                <a:gd name="connsiteY1" fmla="*/ 4796450 h 5936914"/>
                <a:gd name="connsiteX2" fmla="*/ 6443056 w 6444342"/>
                <a:gd name="connsiteY2" fmla="*/ 4785033 h 5936914"/>
                <a:gd name="connsiteX3" fmla="*/ 5605798 w 6444342"/>
                <a:gd name="connsiteY3" fmla="*/ 12667 h 5936914"/>
                <a:gd name="connsiteX4" fmla="*/ 12667 w 6444342"/>
                <a:gd name="connsiteY4" fmla="*/ 994541 h 5936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444342" h="5936914">
                  <a:moveTo>
                    <a:pt x="12667" y="5930553"/>
                  </a:moveTo>
                  <a:lnTo>
                    <a:pt x="6443056" y="4796450"/>
                  </a:lnTo>
                  <a:lnTo>
                    <a:pt x="6443056" y="4785033"/>
                  </a:lnTo>
                  <a:lnTo>
                    <a:pt x="5605798" y="12667"/>
                  </a:lnTo>
                  <a:lnTo>
                    <a:pt x="12667" y="994541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10800000" scaled="1"/>
              <a:tileRect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B9D3DF9C-F94C-4251-879E-05A0C17C1AC4}"/>
                </a:ext>
              </a:extLst>
            </p:cNvPr>
            <p:cNvSpPr/>
            <p:nvPr/>
          </p:nvSpPr>
          <p:spPr>
            <a:xfrm>
              <a:off x="-12667" y="1036544"/>
              <a:ext cx="6114514" cy="5366057"/>
            </a:xfrm>
            <a:custGeom>
              <a:avLst/>
              <a:gdLst>
                <a:gd name="connsiteX0" fmla="*/ 5366039 w 6114514"/>
                <a:gd name="connsiteY0" fmla="*/ 12667 h 5366057"/>
                <a:gd name="connsiteX1" fmla="*/ 12667 w 6114514"/>
                <a:gd name="connsiteY1" fmla="*/ 976781 h 5366057"/>
                <a:gd name="connsiteX2" fmla="*/ 12667 w 6114514"/>
                <a:gd name="connsiteY2" fmla="*/ 1014838 h 5366057"/>
                <a:gd name="connsiteX3" fmla="*/ 5335593 w 6114514"/>
                <a:gd name="connsiteY3" fmla="*/ 57067 h 5366057"/>
                <a:gd name="connsiteX4" fmla="*/ 6062484 w 6114514"/>
                <a:gd name="connsiteY4" fmla="*/ 4231936 h 5366057"/>
                <a:gd name="connsiteX5" fmla="*/ 12667 w 6114514"/>
                <a:gd name="connsiteY5" fmla="*/ 5320370 h 5366057"/>
                <a:gd name="connsiteX6" fmla="*/ 12667 w 6114514"/>
                <a:gd name="connsiteY6" fmla="*/ 5358427 h 5366057"/>
                <a:gd name="connsiteX7" fmla="*/ 6087856 w 6114514"/>
                <a:gd name="connsiteY7" fmla="*/ 4266187 h 5366057"/>
                <a:gd name="connsiteX8" fmla="*/ 6106884 w 6114514"/>
                <a:gd name="connsiteY8" fmla="*/ 4262382 h 5366057"/>
                <a:gd name="connsiteX9" fmla="*/ 5369844 w 6114514"/>
                <a:gd name="connsiteY9" fmla="*/ 31696 h 5366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114514" h="5366057">
                  <a:moveTo>
                    <a:pt x="5366039" y="12667"/>
                  </a:moveTo>
                  <a:lnTo>
                    <a:pt x="12667" y="976781"/>
                  </a:lnTo>
                  <a:lnTo>
                    <a:pt x="12667" y="1014838"/>
                  </a:lnTo>
                  <a:lnTo>
                    <a:pt x="5335593" y="57067"/>
                  </a:lnTo>
                  <a:lnTo>
                    <a:pt x="6062484" y="4231936"/>
                  </a:lnTo>
                  <a:lnTo>
                    <a:pt x="12667" y="5320370"/>
                  </a:lnTo>
                  <a:lnTo>
                    <a:pt x="12667" y="5358427"/>
                  </a:lnTo>
                  <a:lnTo>
                    <a:pt x="6087856" y="4266187"/>
                  </a:lnTo>
                  <a:lnTo>
                    <a:pt x="6106884" y="4262382"/>
                  </a:lnTo>
                  <a:lnTo>
                    <a:pt x="5369844" y="31696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30" name="Picture Placeholder 28">
            <a:extLst>
              <a:ext uri="{FF2B5EF4-FFF2-40B4-BE49-F238E27FC236}">
                <a16:creationId xmlns:a16="http://schemas.microsoft.com/office/drawing/2014/main" id="{F9A3D860-4FE0-494E-B1EC-0DC1F2574D44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-1200" y="1096296"/>
            <a:ext cx="4539414" cy="5259842"/>
          </a:xfrm>
          <a:custGeom>
            <a:avLst/>
            <a:gdLst>
              <a:gd name="connsiteX0" fmla="*/ 0 w 914400"/>
              <a:gd name="connsiteY0" fmla="*/ 914400 h 914400"/>
              <a:gd name="connsiteX1" fmla="*/ 228600 w 914400"/>
              <a:gd name="connsiteY1" fmla="*/ 0 h 914400"/>
              <a:gd name="connsiteX2" fmla="*/ 685800 w 914400"/>
              <a:gd name="connsiteY2" fmla="*/ 0 h 914400"/>
              <a:gd name="connsiteX3" fmla="*/ 914400 w 914400"/>
              <a:gd name="connsiteY3" fmla="*/ 914400 h 914400"/>
              <a:gd name="connsiteX4" fmla="*/ 0 w 914400"/>
              <a:gd name="connsiteY4" fmla="*/ 914400 h 914400"/>
              <a:gd name="connsiteX0" fmla="*/ 0 w 914400"/>
              <a:gd name="connsiteY0" fmla="*/ 939114 h 939114"/>
              <a:gd name="connsiteX1" fmla="*/ 228600 w 914400"/>
              <a:gd name="connsiteY1" fmla="*/ 24714 h 939114"/>
              <a:gd name="connsiteX2" fmla="*/ 681681 w 914400"/>
              <a:gd name="connsiteY2" fmla="*/ 0 h 939114"/>
              <a:gd name="connsiteX3" fmla="*/ 914400 w 914400"/>
              <a:gd name="connsiteY3" fmla="*/ 939114 h 939114"/>
              <a:gd name="connsiteX4" fmla="*/ 0 w 914400"/>
              <a:gd name="connsiteY4" fmla="*/ 939114 h 939114"/>
              <a:gd name="connsiteX0" fmla="*/ 891746 w 1806146"/>
              <a:gd name="connsiteY0" fmla="*/ 939114 h 939114"/>
              <a:gd name="connsiteX1" fmla="*/ 0 w 1806146"/>
              <a:gd name="connsiteY1" fmla="*/ 284206 h 939114"/>
              <a:gd name="connsiteX2" fmla="*/ 1573427 w 1806146"/>
              <a:gd name="connsiteY2" fmla="*/ 0 h 939114"/>
              <a:gd name="connsiteX3" fmla="*/ 1806146 w 1806146"/>
              <a:gd name="connsiteY3" fmla="*/ 939114 h 939114"/>
              <a:gd name="connsiteX4" fmla="*/ 891746 w 1806146"/>
              <a:gd name="connsiteY4" fmla="*/ 939114 h 939114"/>
              <a:gd name="connsiteX0" fmla="*/ 891746 w 1806146"/>
              <a:gd name="connsiteY0" fmla="*/ 943233 h 943233"/>
              <a:gd name="connsiteX1" fmla="*/ 0 w 1806146"/>
              <a:gd name="connsiteY1" fmla="*/ 288325 h 943233"/>
              <a:gd name="connsiteX2" fmla="*/ 1577546 w 1806146"/>
              <a:gd name="connsiteY2" fmla="*/ 0 h 943233"/>
              <a:gd name="connsiteX3" fmla="*/ 1806146 w 1806146"/>
              <a:gd name="connsiteY3" fmla="*/ 943233 h 943233"/>
              <a:gd name="connsiteX4" fmla="*/ 891746 w 1806146"/>
              <a:gd name="connsiteY4" fmla="*/ 943233 h 943233"/>
              <a:gd name="connsiteX0" fmla="*/ 891746 w 2286594"/>
              <a:gd name="connsiteY0" fmla="*/ 943233 h 4182379"/>
              <a:gd name="connsiteX1" fmla="*/ 0 w 2286594"/>
              <a:gd name="connsiteY1" fmla="*/ 288325 h 4182379"/>
              <a:gd name="connsiteX2" fmla="*/ 1577546 w 2286594"/>
              <a:gd name="connsiteY2" fmla="*/ 0 h 4182379"/>
              <a:gd name="connsiteX3" fmla="*/ 2286594 w 2286594"/>
              <a:gd name="connsiteY3" fmla="*/ 4182379 h 4182379"/>
              <a:gd name="connsiteX4" fmla="*/ 891746 w 2286594"/>
              <a:gd name="connsiteY4" fmla="*/ 943233 h 4182379"/>
              <a:gd name="connsiteX0" fmla="*/ 0 w 5997845"/>
              <a:gd name="connsiteY0" fmla="*/ 5220765 h 5220765"/>
              <a:gd name="connsiteX1" fmla="*/ 3711251 w 5997845"/>
              <a:gd name="connsiteY1" fmla="*/ 288325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0 w 5997845"/>
              <a:gd name="connsiteY0" fmla="*/ 5220765 h 5220765"/>
              <a:gd name="connsiteX1" fmla="*/ 7156 w 5997845"/>
              <a:gd name="connsiteY1" fmla="*/ 970251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20358 w 6018203"/>
              <a:gd name="connsiteY0" fmla="*/ 5220765 h 5220765"/>
              <a:gd name="connsiteX1" fmla="*/ 160 w 6018203"/>
              <a:gd name="connsiteY1" fmla="*/ 950713 h 5220765"/>
              <a:gd name="connsiteX2" fmla="*/ 5309155 w 6018203"/>
              <a:gd name="connsiteY2" fmla="*/ 0 h 5220765"/>
              <a:gd name="connsiteX3" fmla="*/ 6018203 w 6018203"/>
              <a:gd name="connsiteY3" fmla="*/ 4182379 h 5220765"/>
              <a:gd name="connsiteX4" fmla="*/ 20358 w 6018203"/>
              <a:gd name="connsiteY4" fmla="*/ 5220765 h 5220765"/>
              <a:gd name="connsiteX0" fmla="*/ 0 w 6025199"/>
              <a:gd name="connsiteY0" fmla="*/ 5252027 h 5252027"/>
              <a:gd name="connsiteX1" fmla="*/ 7156 w 6025199"/>
              <a:gd name="connsiteY1" fmla="*/ 950713 h 5252027"/>
              <a:gd name="connsiteX2" fmla="*/ 5316151 w 6025199"/>
              <a:gd name="connsiteY2" fmla="*/ 0 h 5252027"/>
              <a:gd name="connsiteX3" fmla="*/ 6025199 w 6025199"/>
              <a:gd name="connsiteY3" fmla="*/ 4182379 h 5252027"/>
              <a:gd name="connsiteX4" fmla="*/ 0 w 6025199"/>
              <a:gd name="connsiteY4" fmla="*/ 5252027 h 5252027"/>
              <a:gd name="connsiteX0" fmla="*/ 0 w 6048645"/>
              <a:gd name="connsiteY0" fmla="*/ 5252027 h 5252027"/>
              <a:gd name="connsiteX1" fmla="*/ 7156 w 6048645"/>
              <a:gd name="connsiteY1" fmla="*/ 950713 h 5252027"/>
              <a:gd name="connsiteX2" fmla="*/ 5316151 w 6048645"/>
              <a:gd name="connsiteY2" fmla="*/ 0 h 5252027"/>
              <a:gd name="connsiteX3" fmla="*/ 6048645 w 6048645"/>
              <a:gd name="connsiteY3" fmla="*/ 4162841 h 5252027"/>
              <a:gd name="connsiteX4" fmla="*/ 0 w 6048645"/>
              <a:gd name="connsiteY4" fmla="*/ 5252027 h 5252027"/>
              <a:gd name="connsiteX0" fmla="*/ 0 w 6052552"/>
              <a:gd name="connsiteY0" fmla="*/ 5252027 h 5252027"/>
              <a:gd name="connsiteX1" fmla="*/ 7156 w 6052552"/>
              <a:gd name="connsiteY1" fmla="*/ 950713 h 5252027"/>
              <a:gd name="connsiteX2" fmla="*/ 5316151 w 6052552"/>
              <a:gd name="connsiteY2" fmla="*/ 0 h 5252027"/>
              <a:gd name="connsiteX3" fmla="*/ 6052552 w 6052552"/>
              <a:gd name="connsiteY3" fmla="*/ 4158933 h 5252027"/>
              <a:gd name="connsiteX4" fmla="*/ 0 w 6052552"/>
              <a:gd name="connsiteY4" fmla="*/ 5252027 h 5252027"/>
              <a:gd name="connsiteX0" fmla="*/ 0 w 6052552"/>
              <a:gd name="connsiteY0" fmla="*/ 5259842 h 5259842"/>
              <a:gd name="connsiteX1" fmla="*/ 7156 w 6052552"/>
              <a:gd name="connsiteY1" fmla="*/ 958528 h 5259842"/>
              <a:gd name="connsiteX2" fmla="*/ 5320059 w 6052552"/>
              <a:gd name="connsiteY2" fmla="*/ 0 h 5259842"/>
              <a:gd name="connsiteX3" fmla="*/ 6052552 w 6052552"/>
              <a:gd name="connsiteY3" fmla="*/ 4166748 h 5259842"/>
              <a:gd name="connsiteX4" fmla="*/ 0 w 6052552"/>
              <a:gd name="connsiteY4" fmla="*/ 5259842 h 52598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52552" h="5259842">
                <a:moveTo>
                  <a:pt x="0" y="5259842"/>
                </a:moveTo>
                <a:cubicBezTo>
                  <a:pt x="2385" y="3843004"/>
                  <a:pt x="4771" y="2375366"/>
                  <a:pt x="7156" y="958528"/>
                </a:cubicBezTo>
                <a:lnTo>
                  <a:pt x="5320059" y="0"/>
                </a:lnTo>
                <a:lnTo>
                  <a:pt x="6052552" y="4166748"/>
                </a:lnTo>
                <a:lnTo>
                  <a:pt x="0" y="5259842"/>
                </a:lnTo>
                <a:close/>
              </a:path>
            </a:pathLst>
          </a:custGeom>
          <a:ln>
            <a:solidFill>
              <a:schemeClr val="bg1">
                <a:lumMod val="75000"/>
              </a:schemeClr>
            </a:solidFill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05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35" name="Text Placeholder 34">
            <a:extLst>
              <a:ext uri="{FF2B5EF4-FFF2-40B4-BE49-F238E27FC236}">
                <a16:creationId xmlns:a16="http://schemas.microsoft.com/office/drawing/2014/main" id="{D53A16E5-EEB1-409A-9BF4-71F08DF7BF9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 rot="720000">
            <a:off x="6394874" y="4052877"/>
            <a:ext cx="2767220" cy="642938"/>
          </a:xfrm>
        </p:spPr>
        <p:txBody>
          <a:bodyPr anchor="ctr" anchorCtr="0">
            <a:noAutofit/>
          </a:bodyPr>
          <a:lstStyle>
            <a:lvl1pPr marL="0" indent="0">
              <a:buNone/>
              <a:defRPr sz="1950" b="1">
                <a:solidFill>
                  <a:schemeClr val="bg1"/>
                </a:solidFill>
              </a:defRPr>
            </a:lvl1pPr>
            <a:lvl2pPr marL="342900" indent="0">
              <a:buNone/>
              <a:defRPr sz="1950">
                <a:solidFill>
                  <a:schemeClr val="bg1"/>
                </a:solidFill>
              </a:defRPr>
            </a:lvl2pPr>
            <a:lvl3pPr marL="685800" indent="0">
              <a:buNone/>
              <a:defRPr sz="1950">
                <a:solidFill>
                  <a:schemeClr val="bg1"/>
                </a:solidFill>
              </a:defRPr>
            </a:lvl3pPr>
            <a:lvl4pPr marL="1028700" indent="0">
              <a:buNone/>
              <a:defRPr sz="1950">
                <a:solidFill>
                  <a:schemeClr val="bg1"/>
                </a:solidFill>
              </a:defRPr>
            </a:lvl4pPr>
            <a:lvl5pPr marL="1371600" indent="0">
              <a:buNone/>
              <a:defRPr sz="195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5560427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id="{47C3B2E9-ECBE-41AD-AEEB-38E82FC382A0}"/>
              </a:ext>
            </a:extLst>
          </p:cNvPr>
          <p:cNvGrpSpPr/>
          <p:nvPr/>
        </p:nvGrpSpPr>
        <p:grpSpPr>
          <a:xfrm>
            <a:off x="-9525" y="-12700"/>
            <a:ext cx="915924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21020577">
            <a:off x="472832" y="2818995"/>
            <a:ext cx="3638514" cy="1827069"/>
          </a:xfrm>
        </p:spPr>
        <p:txBody>
          <a:bodyPr anchor="ctr" anchorCtr="0">
            <a:normAutofit/>
          </a:bodyPr>
          <a:lstStyle>
            <a:lvl1pPr algn="l">
              <a:defRPr sz="4125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23" name="Subtitle 2">
            <a:extLst>
              <a:ext uri="{FF2B5EF4-FFF2-40B4-BE49-F238E27FC236}">
                <a16:creationId xmlns:a16="http://schemas.microsoft.com/office/drawing/2014/main" id="{EEDE58A0-A534-4BA6-A842-9291BD21B3B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853085">
            <a:off x="5306909" y="2826510"/>
            <a:ext cx="3731731" cy="1655762"/>
          </a:xfrm>
        </p:spPr>
        <p:txBody>
          <a:bodyPr anchor="ctr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sz="2400">
                <a:solidFill>
                  <a:schemeClr val="bg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76383703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:a16="http://schemas.microsoft.com/office/drawing/2014/main" id="{DBE053F1-F4AB-44C9-AD59-A25E78B48A3F}"/>
              </a:ext>
            </a:extLst>
          </p:cNvPr>
          <p:cNvGrpSpPr/>
          <p:nvPr/>
        </p:nvGrpSpPr>
        <p:grpSpPr>
          <a:xfrm>
            <a:off x="1485180" y="520107"/>
            <a:ext cx="7664542" cy="635060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18388" y="970945"/>
            <a:ext cx="34452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19594" y="587196"/>
            <a:ext cx="3663985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602618" y="1001491"/>
            <a:ext cx="3048813" cy="700842"/>
          </a:xfrm>
        </p:spPr>
        <p:txBody>
          <a:bodyPr>
            <a:normAutofit/>
          </a:bodyPr>
          <a:lstStyle>
            <a:lvl1pPr>
              <a:defRPr sz="3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9536" y="-12715"/>
            <a:ext cx="5576226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21" name="Text Placeholder 2">
            <a:extLst>
              <a:ext uri="{FF2B5EF4-FFF2-40B4-BE49-F238E27FC236}">
                <a16:creationId xmlns:a16="http://schemas.microsoft.com/office/drawing/2014/main" id="{E88D0B4A-E9EE-4F17-AF07-6877631314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970806" y="3346000"/>
            <a:ext cx="5489775" cy="1500187"/>
          </a:xfrm>
        </p:spPr>
        <p:txBody>
          <a:bodyPr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sz="2100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960733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18388" y="519002"/>
            <a:ext cx="34452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19594" y="135253"/>
            <a:ext cx="3663985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9536" y="-12715"/>
            <a:ext cx="5576226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16348" y="354492"/>
            <a:ext cx="3293393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6C9B7F00-EB71-4AB0-9B4E-A64B7BB58E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3419" y="1825625"/>
            <a:ext cx="7831931" cy="4351338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1883287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18388" y="519002"/>
            <a:ext cx="34452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19594" y="135253"/>
            <a:ext cx="3663985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9536" y="-12715"/>
            <a:ext cx="5576226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16348" y="354492"/>
            <a:ext cx="3293393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F2DC463F-D8D9-4961-B44E-0CCDE38BA2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6"/>
            <a:ext cx="38862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5DB1D622-84A6-489A-91BE-DF1D23C03B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6"/>
            <a:ext cx="38862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3190521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18388" y="519002"/>
            <a:ext cx="34452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19594" y="135253"/>
            <a:ext cx="3663985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9536" y="-12715"/>
            <a:ext cx="5576226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14403" y="312092"/>
            <a:ext cx="3293393" cy="1368122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5A6B27D7-F5EE-4688-B64B-CDC996CB36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942690"/>
            <a:ext cx="3868340" cy="562385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tx2"/>
                </a:solidFill>
                <a:latin typeface="+mj-lt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9D3AFCF0-98C5-4ECC-A2A6-BA8BA0A645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638097"/>
            <a:ext cx="3868340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4">
            <a:extLst>
              <a:ext uri="{FF2B5EF4-FFF2-40B4-BE49-F238E27FC236}">
                <a16:creationId xmlns:a16="http://schemas.microsoft.com/office/drawing/2014/main" id="{3F44E47F-9EE9-414B-B2D8-DD6737905A3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942690"/>
            <a:ext cx="3887391" cy="562385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tx2"/>
                </a:solidFill>
                <a:latin typeface="+mj-lt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Content Placeholder 5">
            <a:extLst>
              <a:ext uri="{FF2B5EF4-FFF2-40B4-BE49-F238E27FC236}">
                <a16:creationId xmlns:a16="http://schemas.microsoft.com/office/drawing/2014/main" id="{D8D8261D-A3B4-4909-8FCD-D7C160F42D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638097"/>
            <a:ext cx="3887391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912425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7699B-48B7-4073-9405-3FCDD293372A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2258D-D283-47C4-A79F-AC09609C2C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95476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18388" y="970945"/>
            <a:ext cx="34452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19594" y="587196"/>
            <a:ext cx="3663985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4562474" y="-12701"/>
            <a:ext cx="819231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4479598" y="-12701"/>
            <a:ext cx="1114535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9E80D7DF-92B2-4A46-AA79-DDC69AC8A8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5009" y="1347789"/>
            <a:ext cx="4629150" cy="433053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F0A242F9-0019-4B57-A03D-285B738367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806263"/>
            <a:ext cx="2949178" cy="2872065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Font typeface="Arial" panose="020B0604020202020204" pitchFamily="34" charset="0"/>
              <a:buNone/>
              <a:defRPr sz="1350">
                <a:solidFill>
                  <a:schemeClr val="bg1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4A01F06-84A3-407F-8D89-167A9D402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7985">
            <a:off x="643121" y="721374"/>
            <a:ext cx="2938979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2147039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18388" y="970945"/>
            <a:ext cx="34452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19594" y="587196"/>
            <a:ext cx="3663985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4562474" y="-12701"/>
            <a:ext cx="819231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4479598" y="-12701"/>
            <a:ext cx="1114535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7" name="Picture Placeholder 2">
            <a:extLst>
              <a:ext uri="{FF2B5EF4-FFF2-40B4-BE49-F238E27FC236}">
                <a16:creationId xmlns:a16="http://schemas.microsoft.com/office/drawing/2014/main" id="{1C9B27A5-4499-4F2B-843D-B4AC979D3003}"/>
              </a:ext>
            </a:extLst>
          </p:cNvPr>
          <p:cNvSpPr>
            <a:spLocks noGrp="1"/>
          </p:cNvSpPr>
          <p:nvPr>
            <p:ph type="pic" idx="13"/>
          </p:nvPr>
        </p:nvSpPr>
        <p:spPr>
          <a:xfrm>
            <a:off x="3887391" y="1347789"/>
            <a:ext cx="4629150" cy="433053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4C8F7DBB-2923-48F9-AE53-06CE214A36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603601"/>
            <a:ext cx="2949178" cy="3074726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None/>
              <a:defRPr sz="1350">
                <a:solidFill>
                  <a:schemeClr val="bg1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6AB5B22-678B-4BFD-ABBC-49961466D4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8869">
            <a:off x="643239" y="725129"/>
            <a:ext cx="2874959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4840617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18388" y="519002"/>
            <a:ext cx="34452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19594" y="135253"/>
            <a:ext cx="3663985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9536" y="-12715"/>
            <a:ext cx="5576226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16348" y="354492"/>
            <a:ext cx="3293393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8536622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18388" y="519002"/>
            <a:ext cx="34452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19594" y="135253"/>
            <a:ext cx="3663985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9536" y="-12715"/>
            <a:ext cx="5576226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16348" y="354492"/>
            <a:ext cx="3293393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A29EA0-54CE-44CE-A619-B63EB6AA2D1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083331" y="2373246"/>
            <a:ext cx="6977339" cy="2111508"/>
          </a:xfrm>
        </p:spPr>
        <p:txBody>
          <a:bodyPr anchor="ctr">
            <a:normAutofit/>
          </a:bodyPr>
          <a:lstStyle>
            <a:lvl1pPr marL="0" indent="0" algn="ctr">
              <a:buNone/>
              <a:defRPr sz="4500"/>
            </a:lvl1pPr>
            <a:lvl2pPr marL="342900" indent="0">
              <a:buNone/>
              <a:defRPr/>
            </a:lvl2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2232653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9536" y="-12715"/>
            <a:ext cx="5576226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415705456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Manual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raphic 2">
            <a:extLst>
              <a:ext uri="{FF2B5EF4-FFF2-40B4-BE49-F238E27FC236}">
                <a16:creationId xmlns:a16="http://schemas.microsoft.com/office/drawing/2014/main" id="{5D6F87F4-A9FD-42C2-B2B3-2EBAE9413A33}"/>
              </a:ext>
            </a:extLst>
          </p:cNvPr>
          <p:cNvSpPr/>
          <p:nvPr/>
        </p:nvSpPr>
        <p:spPr>
          <a:xfrm>
            <a:off x="-9583" y="429785"/>
            <a:ext cx="5704724" cy="1490682"/>
          </a:xfrm>
          <a:custGeom>
            <a:avLst/>
            <a:gdLst>
              <a:gd name="connsiteX0" fmla="*/ 7602514 w 7606298"/>
              <a:gd name="connsiteY0" fmla="*/ 407745 h 1490681"/>
              <a:gd name="connsiteX1" fmla="*/ 12778 w 7606298"/>
              <a:gd name="connsiteY1" fmla="*/ 12778 h 1490681"/>
              <a:gd name="connsiteX2" fmla="*/ 12778 w 7606298"/>
              <a:gd name="connsiteY2" fmla="*/ 1056256 h 1490681"/>
              <a:gd name="connsiteX3" fmla="*/ 7593596 w 7606298"/>
              <a:gd name="connsiteY3" fmla="*/ 1481801 h 1490681"/>
              <a:gd name="connsiteX4" fmla="*/ 7602514 w 7606298"/>
              <a:gd name="connsiteY4" fmla="*/ 407745 h 1490681"/>
              <a:gd name="connsiteX5" fmla="*/ 7602514 w 7606298"/>
              <a:gd name="connsiteY5" fmla="*/ 407745 h 14906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606298" h="1490681">
                <a:moveTo>
                  <a:pt x="7602514" y="407745"/>
                </a:moveTo>
                <a:cubicBezTo>
                  <a:pt x="7602514" y="407745"/>
                  <a:pt x="3107535" y="56097"/>
                  <a:pt x="12778" y="12778"/>
                </a:cubicBezTo>
                <a:lnTo>
                  <a:pt x="12778" y="1056256"/>
                </a:lnTo>
                <a:cubicBezTo>
                  <a:pt x="6306768" y="1024403"/>
                  <a:pt x="7593596" y="1481801"/>
                  <a:pt x="7593596" y="1481801"/>
                </a:cubicBezTo>
                <a:lnTo>
                  <a:pt x="7602514" y="407745"/>
                </a:lnTo>
                <a:lnTo>
                  <a:pt x="7602514" y="407745"/>
                </a:lnTo>
                <a:close/>
              </a:path>
            </a:pathLst>
          </a:custGeom>
          <a:gradFill>
            <a:gsLst>
              <a:gs pos="0">
                <a:schemeClr val="accent2">
                  <a:alpha val="10000"/>
                </a:schemeClr>
              </a:gs>
              <a:gs pos="100000">
                <a:schemeClr val="accent2">
                  <a:alpha val="20000"/>
                </a:schemeClr>
              </a:gs>
            </a:gsLst>
            <a:lin ang="60000" scaled="0"/>
          </a:gradFill>
          <a:ln w="12737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23" name="Text Placeholder 21">
            <a:extLst>
              <a:ext uri="{FF2B5EF4-FFF2-40B4-BE49-F238E27FC236}">
                <a16:creationId xmlns:a16="http://schemas.microsoft.com/office/drawing/2014/main" id="{F27BBFB4-84C4-42C9-9CB3-DFD801CEBF7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33400" y="1896003"/>
            <a:ext cx="396479" cy="1092200"/>
          </a:xfrm>
        </p:spPr>
        <p:txBody>
          <a:bodyPr>
            <a:normAutofit/>
          </a:bodyPr>
          <a:lstStyle>
            <a:lvl1pPr marL="0" indent="0">
              <a:buNone/>
              <a:defRPr sz="525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1</a:t>
            </a:r>
          </a:p>
        </p:txBody>
      </p:sp>
      <p:sp>
        <p:nvSpPr>
          <p:cNvPr id="26" name="Text Placeholder 24">
            <a:extLst>
              <a:ext uri="{FF2B5EF4-FFF2-40B4-BE49-F238E27FC236}">
                <a16:creationId xmlns:a16="http://schemas.microsoft.com/office/drawing/2014/main" id="{C8BBE7AC-17E7-4828-A40C-39EED5284E6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89397" y="2088090"/>
            <a:ext cx="2327333" cy="800100"/>
          </a:xfrm>
        </p:spPr>
        <p:txBody>
          <a:bodyPr>
            <a:normAutofit/>
          </a:bodyPr>
          <a:lstStyle>
            <a:lvl1pPr marL="0" indent="0">
              <a:buNone/>
              <a:defRPr sz="1875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3" name="Text Placeholder 21">
            <a:extLst>
              <a:ext uri="{FF2B5EF4-FFF2-40B4-BE49-F238E27FC236}">
                <a16:creationId xmlns:a16="http://schemas.microsoft.com/office/drawing/2014/main" id="{FC1057E8-2611-45B5-913B-82D301FE8A86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603450" y="1896003"/>
            <a:ext cx="396479" cy="1092200"/>
          </a:xfrm>
        </p:spPr>
        <p:txBody>
          <a:bodyPr>
            <a:normAutofit/>
          </a:bodyPr>
          <a:lstStyle>
            <a:lvl1pPr marL="0" indent="0">
              <a:buNone/>
              <a:defRPr sz="525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2</a:t>
            </a:r>
          </a:p>
        </p:txBody>
      </p:sp>
      <p:sp>
        <p:nvSpPr>
          <p:cNvPr id="34" name="Text Placeholder 24">
            <a:extLst>
              <a:ext uri="{FF2B5EF4-FFF2-40B4-BE49-F238E27FC236}">
                <a16:creationId xmlns:a16="http://schemas.microsoft.com/office/drawing/2014/main" id="{A65257E6-B10F-49C0-862A-53648E3F2D0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012202" y="2088090"/>
            <a:ext cx="1682939" cy="800100"/>
          </a:xfrm>
        </p:spPr>
        <p:txBody>
          <a:bodyPr>
            <a:normAutofit/>
          </a:bodyPr>
          <a:lstStyle>
            <a:lvl1pPr marL="0" indent="0">
              <a:buNone/>
              <a:defRPr sz="1875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7" name="Text Placeholder 21">
            <a:extLst>
              <a:ext uri="{FF2B5EF4-FFF2-40B4-BE49-F238E27FC236}">
                <a16:creationId xmlns:a16="http://schemas.microsoft.com/office/drawing/2014/main" id="{83A147CC-1513-463A-8B07-CC14AEC845D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18035" y="1913782"/>
            <a:ext cx="396479" cy="1092200"/>
          </a:xfrm>
        </p:spPr>
        <p:txBody>
          <a:bodyPr>
            <a:normAutofit/>
          </a:bodyPr>
          <a:lstStyle>
            <a:lvl1pPr marL="0" indent="0">
              <a:buNone/>
              <a:defRPr sz="525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3</a:t>
            </a:r>
          </a:p>
        </p:txBody>
      </p:sp>
      <p:sp>
        <p:nvSpPr>
          <p:cNvPr id="38" name="Text Placeholder 24">
            <a:extLst>
              <a:ext uri="{FF2B5EF4-FFF2-40B4-BE49-F238E27FC236}">
                <a16:creationId xmlns:a16="http://schemas.microsoft.com/office/drawing/2014/main" id="{BCE98261-6A42-49F1-B208-2E6C24DFCF8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326787" y="2105869"/>
            <a:ext cx="2219337" cy="800100"/>
          </a:xfrm>
        </p:spPr>
        <p:txBody>
          <a:bodyPr>
            <a:normAutofit/>
          </a:bodyPr>
          <a:lstStyle>
            <a:lvl1pPr marL="0" indent="0">
              <a:buNone/>
              <a:defRPr sz="1875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0" name="Text Placeholder 24">
            <a:extLst>
              <a:ext uri="{FF2B5EF4-FFF2-40B4-BE49-F238E27FC236}">
                <a16:creationId xmlns:a16="http://schemas.microsoft.com/office/drawing/2014/main" id="{937F4311-EBEC-44E3-8542-07503B54D770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668793" y="2943573"/>
            <a:ext cx="1273969" cy="800100"/>
          </a:xfrm>
        </p:spPr>
        <p:txBody>
          <a:bodyPr>
            <a:normAutofit/>
          </a:bodyPr>
          <a:lstStyle>
            <a:lvl1pPr marL="0" indent="0">
              <a:buNone/>
              <a:defRPr sz="12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3" name="Text Placeholder 24">
            <a:extLst>
              <a:ext uri="{FF2B5EF4-FFF2-40B4-BE49-F238E27FC236}">
                <a16:creationId xmlns:a16="http://schemas.microsoft.com/office/drawing/2014/main" id="{FED4B056-A42A-4115-B98D-177B9AFDABFE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1942761" y="2943573"/>
            <a:ext cx="1273969" cy="800100"/>
          </a:xfrm>
        </p:spPr>
        <p:txBody>
          <a:bodyPr>
            <a:normAutofit/>
          </a:bodyPr>
          <a:lstStyle>
            <a:lvl1pPr marL="0" indent="0">
              <a:buNone/>
              <a:defRPr sz="12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5" name="Text Placeholder 24">
            <a:extLst>
              <a:ext uri="{FF2B5EF4-FFF2-40B4-BE49-F238E27FC236}">
                <a16:creationId xmlns:a16="http://schemas.microsoft.com/office/drawing/2014/main" id="{2D359611-5488-43D7-A2A6-E60DB2E1D872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3596095" y="2943573"/>
            <a:ext cx="1273969" cy="800100"/>
          </a:xfrm>
        </p:spPr>
        <p:txBody>
          <a:bodyPr>
            <a:normAutofit/>
          </a:bodyPr>
          <a:lstStyle>
            <a:lvl1pPr marL="0" indent="0">
              <a:buNone/>
              <a:defRPr sz="12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6" name="Text Placeholder 24">
            <a:extLst>
              <a:ext uri="{FF2B5EF4-FFF2-40B4-BE49-F238E27FC236}">
                <a16:creationId xmlns:a16="http://schemas.microsoft.com/office/drawing/2014/main" id="{F2182E7C-B18B-4F73-B0D1-86196D992B18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5907717" y="2942030"/>
            <a:ext cx="2638408" cy="800100"/>
          </a:xfrm>
        </p:spPr>
        <p:txBody>
          <a:bodyPr>
            <a:normAutofit/>
          </a:bodyPr>
          <a:lstStyle>
            <a:lvl1pPr marL="0" indent="0">
              <a:buNone/>
              <a:defRPr sz="12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8" name="Text Placeholder 24">
            <a:extLst>
              <a:ext uri="{FF2B5EF4-FFF2-40B4-BE49-F238E27FC236}">
                <a16:creationId xmlns:a16="http://schemas.microsoft.com/office/drawing/2014/main" id="{3D51A445-889E-44A8-AF12-58BC161D148C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668792" y="5607548"/>
            <a:ext cx="2547938" cy="800100"/>
          </a:xfrm>
        </p:spPr>
        <p:txBody>
          <a:bodyPr>
            <a:normAutofit/>
          </a:bodyPr>
          <a:lstStyle>
            <a:lvl1pPr marL="0" indent="0">
              <a:buNone/>
              <a:defRPr sz="1200" b="0">
                <a:solidFill>
                  <a:schemeClr val="accent3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9" name="Text Placeholder 24">
            <a:extLst>
              <a:ext uri="{FF2B5EF4-FFF2-40B4-BE49-F238E27FC236}">
                <a16:creationId xmlns:a16="http://schemas.microsoft.com/office/drawing/2014/main" id="{358BC44E-644D-4E21-A055-1178CD0D269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3596094" y="4909834"/>
            <a:ext cx="1273969" cy="800100"/>
          </a:xfrm>
        </p:spPr>
        <p:txBody>
          <a:bodyPr>
            <a:normAutofit/>
          </a:bodyPr>
          <a:lstStyle>
            <a:lvl1pPr marL="0" indent="0">
              <a:buNone/>
              <a:defRPr sz="12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0" name="Text Placeholder 24">
            <a:extLst>
              <a:ext uri="{FF2B5EF4-FFF2-40B4-BE49-F238E27FC236}">
                <a16:creationId xmlns:a16="http://schemas.microsoft.com/office/drawing/2014/main" id="{32C60917-FE9C-4C02-976E-9F4DF95F1614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5918035" y="4909834"/>
            <a:ext cx="2019704" cy="800100"/>
          </a:xfrm>
        </p:spPr>
        <p:txBody>
          <a:bodyPr>
            <a:normAutofit/>
          </a:bodyPr>
          <a:lstStyle>
            <a:lvl1pPr marL="0" indent="0">
              <a:buNone/>
              <a:defRPr sz="12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5" name="Picture Placeholder 12">
            <a:extLst>
              <a:ext uri="{FF2B5EF4-FFF2-40B4-BE49-F238E27FC236}">
                <a16:creationId xmlns:a16="http://schemas.microsoft.com/office/drawing/2014/main" id="{2535BC4C-3D36-473A-B9EF-EC6F3BA67113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668792" y="3816446"/>
            <a:ext cx="1227582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05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6" name="Picture Placeholder 12">
            <a:extLst>
              <a:ext uri="{FF2B5EF4-FFF2-40B4-BE49-F238E27FC236}">
                <a16:creationId xmlns:a16="http://schemas.microsoft.com/office/drawing/2014/main" id="{A1E61843-0C1E-4581-98C1-C9247F7043AC}"/>
              </a:ext>
            </a:extLst>
          </p:cNvPr>
          <p:cNvSpPr>
            <a:spLocks noGrp="1"/>
          </p:cNvSpPr>
          <p:nvPr>
            <p:ph type="pic" sz="quarter" idx="38"/>
          </p:nvPr>
        </p:nvSpPr>
        <p:spPr>
          <a:xfrm>
            <a:off x="1942761" y="3816446"/>
            <a:ext cx="1227582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05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7" name="Picture Placeholder 12">
            <a:extLst>
              <a:ext uri="{FF2B5EF4-FFF2-40B4-BE49-F238E27FC236}">
                <a16:creationId xmlns:a16="http://schemas.microsoft.com/office/drawing/2014/main" id="{F3B39F0E-B245-4510-8C07-0EC29B83F1BA}"/>
              </a:ext>
            </a:extLst>
          </p:cNvPr>
          <p:cNvSpPr>
            <a:spLocks noGrp="1"/>
          </p:cNvSpPr>
          <p:nvPr>
            <p:ph type="pic" sz="quarter" idx="43"/>
          </p:nvPr>
        </p:nvSpPr>
        <p:spPr>
          <a:xfrm>
            <a:off x="3596095" y="3816446"/>
            <a:ext cx="1536192" cy="896112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05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8" name="Picture Placeholder 9">
            <a:extLst>
              <a:ext uri="{FF2B5EF4-FFF2-40B4-BE49-F238E27FC236}">
                <a16:creationId xmlns:a16="http://schemas.microsoft.com/office/drawing/2014/main" id="{A9E755CD-1A38-4F75-A18E-2D31E4934C8A}"/>
              </a:ext>
            </a:extLst>
          </p:cNvPr>
          <p:cNvSpPr>
            <a:spLocks noGrp="1"/>
          </p:cNvSpPr>
          <p:nvPr>
            <p:ph type="pic" sz="quarter" idx="44"/>
          </p:nvPr>
        </p:nvSpPr>
        <p:spPr>
          <a:xfrm>
            <a:off x="5907716" y="3864572"/>
            <a:ext cx="1110996" cy="75895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05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C750AC0-7255-417F-919C-19DF42857E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365125"/>
            <a:ext cx="5932170" cy="1069848"/>
          </a:xfrm>
          <a:gradFill>
            <a:gsLst>
              <a:gs pos="0">
                <a:schemeClr val="accent2"/>
              </a:gs>
              <a:gs pos="100000">
                <a:schemeClr val="accent1"/>
              </a:gs>
            </a:gsLst>
            <a:lin ang="10800000" scaled="1"/>
          </a:gradFill>
        </p:spPr>
        <p:txBody>
          <a:bodyPr lIns="900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How to use this template</a:t>
            </a:r>
          </a:p>
        </p:txBody>
      </p:sp>
    </p:spTree>
    <p:extLst>
      <p:ext uri="{BB962C8B-B14F-4D97-AF65-F5344CB8AC3E}">
        <p14:creationId xmlns:p14="http://schemas.microsoft.com/office/powerpoint/2010/main" val="225412012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8/28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9580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7699B-48B7-4073-9405-3FCDD293372A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2258D-D283-47C4-A79F-AC09609C2C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1494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7699B-48B7-4073-9405-3FCDD293372A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2258D-D283-47C4-A79F-AC09609C2C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2856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7699B-48B7-4073-9405-3FCDD293372A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2258D-D283-47C4-A79F-AC09609C2C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3543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18" Type="http://schemas.openxmlformats.org/officeDocument/2006/relationships/slideLayout" Target="../slideLayouts/slideLayout62.xml"/><Relationship Id="rId3" Type="http://schemas.openxmlformats.org/officeDocument/2006/relationships/slideLayout" Target="../slideLayouts/slideLayout47.xml"/><Relationship Id="rId21" Type="http://schemas.openxmlformats.org/officeDocument/2006/relationships/slideLayout" Target="../slideLayouts/slideLayout65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17" Type="http://schemas.openxmlformats.org/officeDocument/2006/relationships/slideLayout" Target="../slideLayouts/slideLayout61.xml"/><Relationship Id="rId2" Type="http://schemas.openxmlformats.org/officeDocument/2006/relationships/slideLayout" Target="../slideLayouts/slideLayout46.xml"/><Relationship Id="rId16" Type="http://schemas.openxmlformats.org/officeDocument/2006/relationships/slideLayout" Target="../slideLayouts/slideLayout60.xml"/><Relationship Id="rId20" Type="http://schemas.openxmlformats.org/officeDocument/2006/relationships/slideLayout" Target="../slideLayouts/slideLayout64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slideLayout" Target="../slideLayouts/slideLayout59.xml"/><Relationship Id="rId23" Type="http://schemas.openxmlformats.org/officeDocument/2006/relationships/theme" Target="../theme/theme5.xml"/><Relationship Id="rId10" Type="http://schemas.openxmlformats.org/officeDocument/2006/relationships/slideLayout" Target="../slideLayouts/slideLayout54.xml"/><Relationship Id="rId19" Type="http://schemas.openxmlformats.org/officeDocument/2006/relationships/slideLayout" Target="../slideLayouts/slideLayout63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Layout" Target="../slideLayouts/slideLayout58.xml"/><Relationship Id="rId22" Type="http://schemas.openxmlformats.org/officeDocument/2006/relationships/slideLayout" Target="../slideLayouts/slideLayout6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97699B-48B7-4073-9405-3FCDD293372A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12258D-D283-47C4-A79F-AC09609C2C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1490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>
            <a:extLst>
              <a:ext uri="{FF2B5EF4-FFF2-40B4-BE49-F238E27FC236}">
                <a16:creationId xmlns:a16="http://schemas.microsoft.com/office/drawing/2014/main" id="{423BBDEF-FA68-4556-81FB-4355A13BF5B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9219" name="Text Placeholder 2">
            <a:extLst>
              <a:ext uri="{FF2B5EF4-FFF2-40B4-BE49-F238E27FC236}">
                <a16:creationId xmlns:a16="http://schemas.microsoft.com/office/drawing/2014/main" id="{7F7C3AEC-4D90-4872-B146-BD5CB95A6C7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5E24D9-BA53-47E9-BEB4-5F5E9809455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826C396-F6AF-4BE9-910C-C522593A0B81}" type="datetimeFigureOut">
              <a:rPr lang="en-US"/>
              <a:pPr>
                <a:defRPr/>
              </a:pPr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9FCC8F-32AA-419B-B399-1A7159A0CB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F8B273-C265-44D3-9767-E05BB6E2EA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8E058DD9-EEB2-493D-B595-C1950821FA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93969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754B737-1126-4463-A849-200743D94B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FEF415D-F72D-424E-ABC1-0F20678943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D898F70-6863-4A8A-B2E4-BE48951982B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ED2456B-C331-485A-8871-48F82F58A6B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C1BFCA2-19BD-4C3D-BA0B-6E59A470164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64A98D8-1DB0-4098-9A68-478E6B9038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25262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>
            <a:extLst>
              <a:ext uri="{FF2B5EF4-FFF2-40B4-BE49-F238E27FC236}">
                <a16:creationId xmlns:a16="http://schemas.microsoft.com/office/drawing/2014/main" id="{93BCCE75-61AC-4609-A58A-27F88AF7233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9219" name="Text Placeholder 2">
            <a:extLst>
              <a:ext uri="{FF2B5EF4-FFF2-40B4-BE49-F238E27FC236}">
                <a16:creationId xmlns:a16="http://schemas.microsoft.com/office/drawing/2014/main" id="{40AE6D7B-C056-476F-B236-0D2461B0935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68186A-C97C-469C-A162-EE73AB3652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06050F3-CC82-4656-8BCD-6F59D29C67D4}" type="datetimeFigureOut">
              <a:rPr lang="en-US"/>
              <a:pPr>
                <a:defRPr/>
              </a:pPr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818221-5BB5-491A-A916-FBDF90E1B1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FF693E-EB97-440C-AF96-DCACC5A6AD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3110EE8B-CC01-405A-AB64-AB23301F02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1000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391444" y="594582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83419" y="5945825"/>
            <a:ext cx="1979492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2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72808" y="5945825"/>
            <a:ext cx="48169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9317359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  <p:sldLayoutId id="2147483721" r:id="rId13"/>
    <p:sldLayoutId id="2147483722" r:id="rId14"/>
    <p:sldLayoutId id="2147483723" r:id="rId15"/>
    <p:sldLayoutId id="2147483724" r:id="rId16"/>
    <p:sldLayoutId id="2147483725" r:id="rId17"/>
    <p:sldLayoutId id="2147483726" r:id="rId18"/>
    <p:sldLayoutId id="2147483727" r:id="rId19"/>
    <p:sldLayoutId id="2147483728" r:id="rId20"/>
    <p:sldLayoutId id="2147483729" r:id="rId21"/>
    <p:sldLayoutId id="2147483730" r:id="rId22"/>
  </p:sldLayoutIdLst>
  <p:hf hd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accent4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accent4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37.wmf"/><Relationship Id="rId3" Type="http://schemas.microsoft.com/office/2007/relationships/media" Target="../media/media1.mp3"/><Relationship Id="rId21" Type="http://schemas.openxmlformats.org/officeDocument/2006/relationships/comments" Target="../comments/comment2.xml"/><Relationship Id="rId7" Type="http://schemas.openxmlformats.org/officeDocument/2006/relationships/image" Target="../media/image31.png"/><Relationship Id="rId12" Type="http://schemas.openxmlformats.org/officeDocument/2006/relationships/image" Target="../media/image34.gif"/><Relationship Id="rId17" Type="http://schemas.openxmlformats.org/officeDocument/2006/relationships/oleObject" Target="../embeddings/oleObject3.bin"/><Relationship Id="rId2" Type="http://schemas.openxmlformats.org/officeDocument/2006/relationships/audio" Target="../media/media3.mp3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microsoft.com/office/2007/relationships/media" Target="../media/media3.mp3"/><Relationship Id="rId6" Type="http://schemas.openxmlformats.org/officeDocument/2006/relationships/image" Target="../media/image30.png"/><Relationship Id="rId11" Type="http://schemas.openxmlformats.org/officeDocument/2006/relationships/image" Target="../media/image33.png"/><Relationship Id="rId5" Type="http://schemas.openxmlformats.org/officeDocument/2006/relationships/slideLayout" Target="../slideLayouts/slideLayout1.xml"/><Relationship Id="rId15" Type="http://schemas.openxmlformats.org/officeDocument/2006/relationships/oleObject" Target="../embeddings/oleObject2.bin"/><Relationship Id="rId10" Type="http://schemas.openxmlformats.org/officeDocument/2006/relationships/image" Target="../media/image29.png"/><Relationship Id="rId19" Type="http://schemas.openxmlformats.org/officeDocument/2006/relationships/oleObject" Target="../embeddings/oleObject4.bin"/><Relationship Id="rId4" Type="http://schemas.openxmlformats.org/officeDocument/2006/relationships/audio" Target="../media/media1.mp3"/><Relationship Id="rId9" Type="http://schemas.openxmlformats.org/officeDocument/2006/relationships/image" Target="../media/image28.gif"/><Relationship Id="rId1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48.wmf"/><Relationship Id="rId3" Type="http://schemas.microsoft.com/office/2007/relationships/media" Target="../media/media1.mp3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44.png"/><Relationship Id="rId12" Type="http://schemas.openxmlformats.org/officeDocument/2006/relationships/image" Target="../media/image34.gif"/><Relationship Id="rId17" Type="http://schemas.openxmlformats.org/officeDocument/2006/relationships/oleObject" Target="../embeddings/oleObject8.bin"/><Relationship Id="rId2" Type="http://schemas.openxmlformats.org/officeDocument/2006/relationships/audio" Target="../media/media3.mp3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microsoft.com/office/2007/relationships/media" Target="../media/media3.mp3"/><Relationship Id="rId6" Type="http://schemas.openxmlformats.org/officeDocument/2006/relationships/image" Target="../media/image43.png"/><Relationship Id="rId11" Type="http://schemas.openxmlformats.org/officeDocument/2006/relationships/image" Target="../media/image33.png"/><Relationship Id="rId5" Type="http://schemas.openxmlformats.org/officeDocument/2006/relationships/slideLayout" Target="../slideLayouts/slideLayout1.xml"/><Relationship Id="rId15" Type="http://schemas.openxmlformats.org/officeDocument/2006/relationships/oleObject" Target="../embeddings/oleObject7.bin"/><Relationship Id="rId23" Type="http://schemas.openxmlformats.org/officeDocument/2006/relationships/comments" Target="../comments/comment3.xml"/><Relationship Id="rId10" Type="http://schemas.openxmlformats.org/officeDocument/2006/relationships/image" Target="../media/image29.png"/><Relationship Id="rId19" Type="http://schemas.openxmlformats.org/officeDocument/2006/relationships/oleObject" Target="../embeddings/oleObject9.bin"/><Relationship Id="rId4" Type="http://schemas.openxmlformats.org/officeDocument/2006/relationships/audio" Target="../media/media1.mp3"/><Relationship Id="rId9" Type="http://schemas.openxmlformats.org/officeDocument/2006/relationships/image" Target="../media/image28.gif"/><Relationship Id="rId14" Type="http://schemas.openxmlformats.org/officeDocument/2006/relationships/image" Target="../media/image46.wmf"/><Relationship Id="rId22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52.png"/><Relationship Id="rId7" Type="http://schemas.openxmlformats.org/officeDocument/2006/relationships/image" Target="../media/image41.png"/><Relationship Id="rId12" Type="http://schemas.openxmlformats.org/officeDocument/2006/relationships/image" Target="../media/image55.wmf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40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39.png"/><Relationship Id="rId10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oleObject" Target="../embeddings/oleObject12.bin"/><Relationship Id="rId3" Type="http://schemas.microsoft.com/office/2007/relationships/media" Target="../media/media1.mp3"/><Relationship Id="rId7" Type="http://schemas.openxmlformats.org/officeDocument/2006/relationships/image" Target="../media/image57.png"/><Relationship Id="rId12" Type="http://schemas.openxmlformats.org/officeDocument/2006/relationships/image" Target="../media/image34.gif"/><Relationship Id="rId2" Type="http://schemas.openxmlformats.org/officeDocument/2006/relationships/audio" Target="../media/media3.mp3"/><Relationship Id="rId16" Type="http://schemas.openxmlformats.org/officeDocument/2006/relationships/image" Target="../media/image60.wmf"/><Relationship Id="rId1" Type="http://schemas.microsoft.com/office/2007/relationships/media" Target="../media/media3.mp3"/><Relationship Id="rId6" Type="http://schemas.openxmlformats.org/officeDocument/2006/relationships/image" Target="../media/image56.png"/><Relationship Id="rId11" Type="http://schemas.openxmlformats.org/officeDocument/2006/relationships/image" Target="../media/image33.png"/><Relationship Id="rId5" Type="http://schemas.openxmlformats.org/officeDocument/2006/relationships/slideLayout" Target="../slideLayouts/slideLayout1.xml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9.png"/><Relationship Id="rId4" Type="http://schemas.openxmlformats.org/officeDocument/2006/relationships/audio" Target="../media/media1.mp3"/><Relationship Id="rId9" Type="http://schemas.openxmlformats.org/officeDocument/2006/relationships/image" Target="../media/image28.gif"/><Relationship Id="rId14" Type="http://schemas.openxmlformats.org/officeDocument/2006/relationships/image" Target="../media/image5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54.png"/><Relationship Id="rId3" Type="http://schemas.openxmlformats.org/officeDocument/2006/relationships/image" Target="../media/image62.png"/><Relationship Id="rId7" Type="http://schemas.openxmlformats.org/officeDocument/2006/relationships/image" Target="../media/image53.png"/><Relationship Id="rId12" Type="http://schemas.openxmlformats.org/officeDocument/2006/relationships/image" Target="../media/image42.wmf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52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51.png"/><Relationship Id="rId15" Type="http://schemas.openxmlformats.org/officeDocument/2006/relationships/image" Target="../media/image55.wmf"/><Relationship Id="rId10" Type="http://schemas.openxmlformats.org/officeDocument/2006/relationships/image" Target="../media/image41.png"/><Relationship Id="rId4" Type="http://schemas.openxmlformats.org/officeDocument/2006/relationships/image" Target="../media/image63.png"/><Relationship Id="rId9" Type="http://schemas.openxmlformats.org/officeDocument/2006/relationships/image" Target="../media/image40.png"/><Relationship Id="rId1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69.wmf"/><Relationship Id="rId3" Type="http://schemas.microsoft.com/office/2007/relationships/media" Target="../media/media1.mp3"/><Relationship Id="rId7" Type="http://schemas.openxmlformats.org/officeDocument/2006/relationships/image" Target="../media/image65.png"/><Relationship Id="rId12" Type="http://schemas.openxmlformats.org/officeDocument/2006/relationships/image" Target="../media/image34.gif"/><Relationship Id="rId17" Type="http://schemas.openxmlformats.org/officeDocument/2006/relationships/oleObject" Target="../embeddings/oleObject16.bin"/><Relationship Id="rId2" Type="http://schemas.openxmlformats.org/officeDocument/2006/relationships/audio" Target="../media/media3.mp3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microsoft.com/office/2007/relationships/media" Target="../media/media3.mp3"/><Relationship Id="rId6" Type="http://schemas.openxmlformats.org/officeDocument/2006/relationships/image" Target="../media/image64.png"/><Relationship Id="rId11" Type="http://schemas.openxmlformats.org/officeDocument/2006/relationships/image" Target="../media/image33.png"/><Relationship Id="rId5" Type="http://schemas.openxmlformats.org/officeDocument/2006/relationships/slideLayout" Target="../slideLayouts/slideLayout1.xml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9.png"/><Relationship Id="rId19" Type="http://schemas.openxmlformats.org/officeDocument/2006/relationships/oleObject" Target="../embeddings/oleObject17.bin"/><Relationship Id="rId4" Type="http://schemas.openxmlformats.org/officeDocument/2006/relationships/audio" Target="../media/media1.mp3"/><Relationship Id="rId9" Type="http://schemas.openxmlformats.org/officeDocument/2006/relationships/image" Target="../media/image28.gif"/><Relationship Id="rId14" Type="http://schemas.openxmlformats.org/officeDocument/2006/relationships/image" Target="../media/image6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61.png"/><Relationship Id="rId21" Type="http://schemas.openxmlformats.org/officeDocument/2006/relationships/oleObject" Target="../embeddings/oleObject19.bin"/><Relationship Id="rId7" Type="http://schemas.openxmlformats.org/officeDocument/2006/relationships/image" Target="../media/image52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2.png"/><Relationship Id="rId25" Type="http://schemas.openxmlformats.org/officeDocument/2006/relationships/image" Target="../media/image77.wmf"/><Relationship Id="rId2" Type="http://schemas.openxmlformats.org/officeDocument/2006/relationships/image" Target="../media/image71.png"/><Relationship Id="rId16" Type="http://schemas.openxmlformats.org/officeDocument/2006/relationships/image" Target="../media/image55.wmf"/><Relationship Id="rId20" Type="http://schemas.openxmlformats.org/officeDocument/2006/relationships/image" Target="../media/image74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51.png"/><Relationship Id="rId11" Type="http://schemas.openxmlformats.org/officeDocument/2006/relationships/image" Target="../media/image41.png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63.png"/><Relationship Id="rId15" Type="http://schemas.openxmlformats.org/officeDocument/2006/relationships/oleObject" Target="../embeddings/oleObject11.bin"/><Relationship Id="rId23" Type="http://schemas.openxmlformats.org/officeDocument/2006/relationships/image" Target="../media/image76.png"/><Relationship Id="rId10" Type="http://schemas.openxmlformats.org/officeDocument/2006/relationships/image" Target="../media/image40.png"/><Relationship Id="rId19" Type="http://schemas.openxmlformats.org/officeDocument/2006/relationships/image" Target="../media/image73.wmf"/><Relationship Id="rId4" Type="http://schemas.openxmlformats.org/officeDocument/2006/relationships/image" Target="../media/image62.png"/><Relationship Id="rId9" Type="http://schemas.openxmlformats.org/officeDocument/2006/relationships/image" Target="../media/image39.png"/><Relationship Id="rId14" Type="http://schemas.openxmlformats.org/officeDocument/2006/relationships/image" Target="../media/image54.png"/><Relationship Id="rId22" Type="http://schemas.openxmlformats.org/officeDocument/2006/relationships/image" Target="../media/image7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80.wmf"/><Relationship Id="rId3" Type="http://schemas.microsoft.com/office/2007/relationships/media" Target="../media/media1.mp3"/><Relationship Id="rId7" Type="http://schemas.openxmlformats.org/officeDocument/2006/relationships/image" Target="../media/image57.png"/><Relationship Id="rId12" Type="http://schemas.openxmlformats.org/officeDocument/2006/relationships/image" Target="../media/image34.gif"/><Relationship Id="rId17" Type="http://schemas.openxmlformats.org/officeDocument/2006/relationships/oleObject" Target="../embeddings/oleObject23.bin"/><Relationship Id="rId2" Type="http://schemas.openxmlformats.org/officeDocument/2006/relationships/audio" Target="../media/media3.mp3"/><Relationship Id="rId16" Type="http://schemas.openxmlformats.org/officeDocument/2006/relationships/image" Target="../media/image79.wmf"/><Relationship Id="rId1" Type="http://schemas.microsoft.com/office/2007/relationships/media" Target="../media/media3.mp3"/><Relationship Id="rId6" Type="http://schemas.openxmlformats.org/officeDocument/2006/relationships/image" Target="../media/image56.png"/><Relationship Id="rId11" Type="http://schemas.openxmlformats.org/officeDocument/2006/relationships/image" Target="../media/image33.png"/><Relationship Id="rId5" Type="http://schemas.openxmlformats.org/officeDocument/2006/relationships/slideLayout" Target="../slideLayouts/slideLayout1.xml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9.png"/><Relationship Id="rId19" Type="http://schemas.openxmlformats.org/officeDocument/2006/relationships/comments" Target="../comments/comment4.xml"/><Relationship Id="rId4" Type="http://schemas.openxmlformats.org/officeDocument/2006/relationships/audio" Target="../media/media1.mp3"/><Relationship Id="rId9" Type="http://schemas.openxmlformats.org/officeDocument/2006/relationships/image" Target="../media/image28.gif"/><Relationship Id="rId14" Type="http://schemas.openxmlformats.org/officeDocument/2006/relationships/image" Target="../media/image7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41.png"/><Relationship Id="rId18" Type="http://schemas.openxmlformats.org/officeDocument/2006/relationships/image" Target="../media/image55.wmf"/><Relationship Id="rId26" Type="http://schemas.openxmlformats.org/officeDocument/2006/relationships/oleObject" Target="../embeddings/oleObject20.bin"/><Relationship Id="rId3" Type="http://schemas.openxmlformats.org/officeDocument/2006/relationships/image" Target="../media/image82.png"/><Relationship Id="rId21" Type="http://schemas.openxmlformats.org/officeDocument/2006/relationships/image" Target="../media/image73.wmf"/><Relationship Id="rId7" Type="http://schemas.openxmlformats.org/officeDocument/2006/relationships/image" Target="../media/image63.png"/><Relationship Id="rId12" Type="http://schemas.openxmlformats.org/officeDocument/2006/relationships/image" Target="../media/image40.png"/><Relationship Id="rId17" Type="http://schemas.openxmlformats.org/officeDocument/2006/relationships/oleObject" Target="../embeddings/oleObject11.bin"/><Relationship Id="rId25" Type="http://schemas.openxmlformats.org/officeDocument/2006/relationships/image" Target="../media/image76.png"/><Relationship Id="rId2" Type="http://schemas.openxmlformats.org/officeDocument/2006/relationships/image" Target="../media/image81.png"/><Relationship Id="rId16" Type="http://schemas.openxmlformats.org/officeDocument/2006/relationships/image" Target="../media/image54.png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84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62.png"/><Relationship Id="rId11" Type="http://schemas.openxmlformats.org/officeDocument/2006/relationships/image" Target="../media/image39.png"/><Relationship Id="rId24" Type="http://schemas.openxmlformats.org/officeDocument/2006/relationships/image" Target="../media/image75.wmf"/><Relationship Id="rId5" Type="http://schemas.openxmlformats.org/officeDocument/2006/relationships/image" Target="../media/image61.png"/><Relationship Id="rId15" Type="http://schemas.openxmlformats.org/officeDocument/2006/relationships/image" Target="../media/image42.wmf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83.png"/><Relationship Id="rId10" Type="http://schemas.openxmlformats.org/officeDocument/2006/relationships/image" Target="../media/image53.png"/><Relationship Id="rId19" Type="http://schemas.openxmlformats.org/officeDocument/2006/relationships/image" Target="../media/image72.png"/><Relationship Id="rId31" Type="http://schemas.openxmlformats.org/officeDocument/2006/relationships/image" Target="../media/image85.wmf"/><Relationship Id="rId4" Type="http://schemas.openxmlformats.org/officeDocument/2006/relationships/image" Target="../media/image71.png"/><Relationship Id="rId9" Type="http://schemas.openxmlformats.org/officeDocument/2006/relationships/image" Target="../media/image52.png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74.png"/><Relationship Id="rId27" Type="http://schemas.openxmlformats.org/officeDocument/2006/relationships/image" Target="../media/image77.wmf"/><Relationship Id="rId30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oleObject" Target="../embeddings/oleObject30.bin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12" Type="http://schemas.openxmlformats.org/officeDocument/2006/relationships/image" Target="../media/image91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87.wmf"/><Relationship Id="rId15" Type="http://schemas.openxmlformats.org/officeDocument/2006/relationships/comments" Target="../comments/comment5.xml"/><Relationship Id="rId10" Type="http://schemas.openxmlformats.org/officeDocument/2006/relationships/image" Target="../media/image90.wmf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9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97.wmf"/><Relationship Id="rId17" Type="http://schemas.openxmlformats.org/officeDocument/2006/relationships/comments" Target="../comments/comment6.xml"/><Relationship Id="rId2" Type="http://schemas.openxmlformats.org/officeDocument/2006/relationships/image" Target="../media/image14.png"/><Relationship Id="rId16" Type="http://schemas.openxmlformats.org/officeDocument/2006/relationships/image" Target="../media/image99.wmf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9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10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image" Target="../media/image102.wmf"/><Relationship Id="rId21" Type="http://schemas.openxmlformats.org/officeDocument/2006/relationships/image" Target="../media/image111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109.wmf"/><Relationship Id="rId25" Type="http://schemas.openxmlformats.org/officeDocument/2006/relationships/image" Target="../media/image113.w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106.w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23" Type="http://schemas.openxmlformats.org/officeDocument/2006/relationships/image" Target="../media/image112.wmf"/><Relationship Id="rId28" Type="http://schemas.openxmlformats.org/officeDocument/2006/relationships/comments" Target="../comments/comment7.xml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110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11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35.xml"/><Relationship Id="rId5" Type="http://schemas.openxmlformats.org/officeDocument/2006/relationships/comments" Target="../comments/comment8.xml"/><Relationship Id="rId4" Type="http://schemas.openxmlformats.org/officeDocument/2006/relationships/image" Target="../media/image1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116.wmf"/><Relationship Id="rId9" Type="http://schemas.openxmlformats.org/officeDocument/2006/relationships/comments" Target="../comments/comment9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11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0.wmf"/><Relationship Id="rId17" Type="http://schemas.openxmlformats.org/officeDocument/2006/relationships/comments" Target="../comments/comment10.xml"/><Relationship Id="rId2" Type="http://schemas.openxmlformats.org/officeDocument/2006/relationships/image" Target="../media/image6.png"/><Relationship Id="rId16" Type="http://schemas.openxmlformats.org/officeDocument/2006/relationships/image" Target="../media/image12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12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135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73.bin"/><Relationship Id="rId2" Type="http://schemas.openxmlformats.org/officeDocument/2006/relationships/image" Target="../media/image6.png"/><Relationship Id="rId16" Type="http://schemas.openxmlformats.org/officeDocument/2006/relationships/image" Target="../media/image13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131.wmf"/><Relationship Id="rId19" Type="http://schemas.openxmlformats.org/officeDocument/2006/relationships/comments" Target="../comments/comment11.xml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13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13" Type="http://schemas.openxmlformats.org/officeDocument/2006/relationships/image" Target="../media/image140.gif"/><Relationship Id="rId18" Type="http://schemas.openxmlformats.org/officeDocument/2006/relationships/image" Target="../media/image25.png"/><Relationship Id="rId3" Type="http://schemas.microsoft.com/office/2007/relationships/media" Target="../media/media4.mp3"/><Relationship Id="rId7" Type="http://schemas.openxmlformats.org/officeDocument/2006/relationships/slideLayout" Target="../slideLayouts/slideLayout1.xml"/><Relationship Id="rId12" Type="http://schemas.openxmlformats.org/officeDocument/2006/relationships/image" Target="../media/image139.gif"/><Relationship Id="rId17" Type="http://schemas.openxmlformats.org/officeDocument/2006/relationships/image" Target="../media/image34.gif"/><Relationship Id="rId2" Type="http://schemas.openxmlformats.org/officeDocument/2006/relationships/audio" Target="../media/media3.mp3"/><Relationship Id="rId16" Type="http://schemas.openxmlformats.org/officeDocument/2006/relationships/image" Target="../media/image33.png"/><Relationship Id="rId1" Type="http://schemas.microsoft.com/office/2007/relationships/media" Target="../media/media3.mp3"/><Relationship Id="rId6" Type="http://schemas.openxmlformats.org/officeDocument/2006/relationships/audio" Target="../media/media1.mp3"/><Relationship Id="rId11" Type="http://schemas.openxmlformats.org/officeDocument/2006/relationships/image" Target="../media/image28.gif"/><Relationship Id="rId5" Type="http://schemas.microsoft.com/office/2007/relationships/media" Target="../media/media1.mp3"/><Relationship Id="rId15" Type="http://schemas.openxmlformats.org/officeDocument/2006/relationships/image" Target="../media/image29.png"/><Relationship Id="rId10" Type="http://schemas.openxmlformats.org/officeDocument/2006/relationships/image" Target="../media/image138.png"/><Relationship Id="rId4" Type="http://schemas.openxmlformats.org/officeDocument/2006/relationships/audio" Target="../media/media4.mp3"/><Relationship Id="rId9" Type="http://schemas.openxmlformats.org/officeDocument/2006/relationships/image" Target="../media/image137.png"/><Relationship Id="rId14" Type="http://schemas.openxmlformats.org/officeDocument/2006/relationships/image" Target="../media/image141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5.png"/><Relationship Id="rId3" Type="http://schemas.openxmlformats.org/officeDocument/2006/relationships/image" Target="../media/image8.png"/><Relationship Id="rId7" Type="http://schemas.openxmlformats.org/officeDocument/2006/relationships/image" Target="../media/image11.jpeg"/><Relationship Id="rId12" Type="http://schemas.openxmlformats.org/officeDocument/2006/relationships/image" Target="../media/image1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11" Type="http://schemas.openxmlformats.org/officeDocument/2006/relationships/hyperlink" Target="https://www.publicdomainpictures.net/en/view-image.php?image=317882&amp;picture=abstract-background" TargetMode="External"/><Relationship Id="rId5" Type="http://schemas.openxmlformats.org/officeDocument/2006/relationships/hyperlink" Target="http://www.allwhitebackground.com/colorful-background-images.html" TargetMode="External"/><Relationship Id="rId15" Type="http://schemas.openxmlformats.org/officeDocument/2006/relationships/image" Target="../media/image17.png"/><Relationship Id="rId10" Type="http://schemas.openxmlformats.org/officeDocument/2006/relationships/image" Target="../media/image13.jpeg"/><Relationship Id="rId4" Type="http://schemas.openxmlformats.org/officeDocument/2006/relationships/image" Target="../media/image9.jpeg"/><Relationship Id="rId9" Type="http://schemas.openxmlformats.org/officeDocument/2006/relationships/image" Target="../media/image12.png"/><Relationship Id="rId1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comments" Target="../comments/commen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microsoft.com/office/2007/relationships/media" Target="../media/media2.mp3"/><Relationship Id="rId7" Type="http://schemas.openxmlformats.org/officeDocument/2006/relationships/image" Target="../media/image26.jp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audio1.wav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29.png"/><Relationship Id="rId4" Type="http://schemas.openxmlformats.org/officeDocument/2006/relationships/audio" Target="../media/media2.mp3"/><Relationship Id="rId9" Type="http://schemas.openxmlformats.org/officeDocument/2006/relationships/image" Target="../media/image28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C7B6DC2-21A1-4F4B-BE0F-24252A362C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3999" cy="685799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1639DBE-3AEE-4BB4-A78A-63581478F196}"/>
              </a:ext>
            </a:extLst>
          </p:cNvPr>
          <p:cNvSpPr txBox="1"/>
          <p:nvPr/>
        </p:nvSpPr>
        <p:spPr>
          <a:xfrm>
            <a:off x="3476847" y="1052623"/>
            <a:ext cx="46038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ÒNG GD &amp; ĐT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98F914E-0C32-4905-8AF4-7D0615A3E086}"/>
              </a:ext>
            </a:extLst>
          </p:cNvPr>
          <p:cNvSpPr txBox="1"/>
          <p:nvPr/>
        </p:nvSpPr>
        <p:spPr>
          <a:xfrm>
            <a:off x="3476846" y="1688811"/>
            <a:ext cx="46038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: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D4CC7B0-4DB5-4AE7-B2BC-53771FD17955}"/>
              </a:ext>
            </a:extLst>
          </p:cNvPr>
          <p:cNvSpPr txBox="1"/>
          <p:nvPr/>
        </p:nvSpPr>
        <p:spPr>
          <a:xfrm>
            <a:off x="3544186" y="2302854"/>
            <a:ext cx="46038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: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15CD76D-ED4D-4E85-8D47-9395C0FC0D8D}"/>
              </a:ext>
            </a:extLst>
          </p:cNvPr>
          <p:cNvSpPr txBox="1"/>
          <p:nvPr/>
        </p:nvSpPr>
        <p:spPr>
          <a:xfrm>
            <a:off x="1421219" y="3940252"/>
            <a:ext cx="46038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V: </a:t>
            </a:r>
          </a:p>
        </p:txBody>
      </p:sp>
    </p:spTree>
    <p:extLst>
      <p:ext uri="{BB962C8B-B14F-4D97-AF65-F5344CB8AC3E}">
        <p14:creationId xmlns:p14="http://schemas.microsoft.com/office/powerpoint/2010/main" val="41978956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9" cy="6857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0" y="0"/>
            <a:ext cx="9143999" cy="68579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0804" y="5695392"/>
            <a:ext cx="1232838" cy="70447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8505" y="4866968"/>
            <a:ext cx="1979255" cy="1425063"/>
          </a:xfrm>
          <a:prstGeom prst="rect">
            <a:avLst/>
          </a:prstGeom>
        </p:spPr>
      </p:pic>
      <p:pic>
        <p:nvPicPr>
          <p:cNvPr id="2" name="yeah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267200" y="7010397"/>
            <a:ext cx="609600" cy="609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3318" y="4326391"/>
            <a:ext cx="1274174" cy="621846"/>
          </a:xfrm>
          <a:prstGeom prst="rect">
            <a:avLst/>
          </a:prstGeom>
        </p:spPr>
      </p:pic>
      <p:pic>
        <p:nvPicPr>
          <p:cNvPr id="6" name="Ca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410195" y="7010398"/>
            <a:ext cx="609600" cy="60960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3269684" y="2585110"/>
            <a:ext cx="2182303" cy="91872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30" y="3802117"/>
            <a:ext cx="1415159" cy="1298335"/>
          </a:xfrm>
          <a:prstGeom prst="rect">
            <a:avLst/>
          </a:prstGeom>
        </p:spPr>
      </p:pic>
      <p:sp>
        <p:nvSpPr>
          <p:cNvPr id="16" name="Oval Callout 15"/>
          <p:cNvSpPr/>
          <p:nvPr/>
        </p:nvSpPr>
        <p:spPr>
          <a:xfrm>
            <a:off x="889397" y="3240630"/>
            <a:ext cx="1490890" cy="1179151"/>
          </a:xfrm>
          <a:prstGeom prst="wedgeEllipseCallout">
            <a:avLst>
              <a:gd name="adj1" fmla="val -52457"/>
              <a:gd name="adj2" fmla="val 31986"/>
            </a:avLst>
          </a:prstGeom>
          <a:solidFill>
            <a:schemeClr val="accent1">
              <a:lumMod val="40000"/>
              <a:lumOff val="60000"/>
              <a:alpha val="75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chemeClr val="accent1">
                    <a:lumMod val="50000"/>
                  </a:schemeClr>
                </a:solidFill>
              </a:rPr>
              <a:t>Không trả lời được thì mình giúp cho để qua vòng nhé!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18EAE79C-5DAF-4154-AE0D-8FE245D5C5D0}"/>
              </a:ext>
            </a:extLst>
          </p:cNvPr>
          <p:cNvGrpSpPr/>
          <p:nvPr/>
        </p:nvGrpSpPr>
        <p:grpSpPr>
          <a:xfrm>
            <a:off x="187358" y="21771"/>
            <a:ext cx="9566242" cy="2006674"/>
            <a:chOff x="1280410" y="-91721"/>
            <a:chExt cx="9339083" cy="2006674"/>
          </a:xfrm>
        </p:grpSpPr>
        <p:sp>
          <p:nvSpPr>
            <p:cNvPr id="11" name="Rectangle 10"/>
            <p:cNvSpPr/>
            <p:nvPr/>
          </p:nvSpPr>
          <p:spPr>
            <a:xfrm>
              <a:off x="1280410" y="-91721"/>
              <a:ext cx="9339083" cy="2006674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A.                                 C.  </a:t>
              </a:r>
            </a:p>
            <a:p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B.                                 D. </a:t>
              </a:r>
            </a:p>
            <a:p>
              <a:endPara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D13CD8D9-54ED-42C2-84A4-CE1A5D950C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4744990"/>
                </p:ext>
              </p:extLst>
            </p:nvPr>
          </p:nvGraphicFramePr>
          <p:xfrm>
            <a:off x="3390378" y="1093994"/>
            <a:ext cx="2774950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66680" imgH="203040" progId="Equation.DSMT4">
                    <p:embed/>
                  </p:oleObj>
                </mc:Choice>
                <mc:Fallback>
                  <p:oleObj name="Equation" r:id="rId13" imgW="1066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390378" y="1093994"/>
                          <a:ext cx="2774950" cy="500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AB618E51-0BE5-4732-8E16-9E6B5B1921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008805"/>
                </p:ext>
              </p:extLst>
            </p:nvPr>
          </p:nvGraphicFramePr>
          <p:xfrm>
            <a:off x="3390378" y="644182"/>
            <a:ext cx="2141538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660240" imgH="203040" progId="Equation.DSMT4">
                    <p:embed/>
                  </p:oleObj>
                </mc:Choice>
                <mc:Fallback>
                  <p:oleObj name="Equation" r:id="rId15" imgW="660240" imgH="20304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D13CD8D9-54ED-42C2-84A4-CE1A5D950C1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390378" y="644182"/>
                          <a:ext cx="2141538" cy="476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3372D421-90D6-417E-BA91-537BF36EA3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7349993"/>
                </p:ext>
              </p:extLst>
            </p:nvPr>
          </p:nvGraphicFramePr>
          <p:xfrm>
            <a:off x="7012487" y="620204"/>
            <a:ext cx="2446338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079280" imgH="203040" progId="Equation.DSMT4">
                    <p:embed/>
                  </p:oleObj>
                </mc:Choice>
                <mc:Fallback>
                  <p:oleObj name="Equation" r:id="rId17" imgW="1079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012487" y="620204"/>
                          <a:ext cx="2446338" cy="458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93E2E2B9-A1FF-452F-8D93-80F93F8769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8758438"/>
                </p:ext>
              </p:extLst>
            </p:nvPr>
          </p:nvGraphicFramePr>
          <p:xfrm>
            <a:off x="7095247" y="1038643"/>
            <a:ext cx="2746213" cy="555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130040" imgH="228600" progId="Equation.DSMT4">
                    <p:embed/>
                  </p:oleObj>
                </mc:Choice>
                <mc:Fallback>
                  <p:oleObj name="Equation" r:id="rId19" imgW="1130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095247" y="1038643"/>
                          <a:ext cx="2746213" cy="555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28635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3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306"/>
                            </p:stCondLst>
                            <p:childTnLst>
                              <p:par>
                                <p:cTn id="3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806"/>
                            </p:stCondLst>
                            <p:childTnLst>
                              <p:par>
                                <p:cTn id="3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43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3082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47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6" grpId="0" animBg="1"/>
      <p:bldP spid="16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9" name="Picture 5">
            <a:extLst>
              <a:ext uri="{FF2B5EF4-FFF2-40B4-BE49-F238E27FC236}">
                <a16:creationId xmlns:a16="http://schemas.microsoft.com/office/drawing/2014/main" id="{18E747EC-06AB-43F9-BD72-2B23E24C0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525463"/>
            <a:ext cx="2617788" cy="1589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>
            <a:extLst>
              <a:ext uri="{FF2B5EF4-FFF2-40B4-BE49-F238E27FC236}">
                <a16:creationId xmlns:a16="http://schemas.microsoft.com/office/drawing/2014/main" id="{2430DE5D-76FF-4B42-B266-0678432D7B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5075" y="1268413"/>
            <a:ext cx="1679575" cy="99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DCEAB0A-D4D1-4B48-ABD7-0F98164F9589}"/>
              </a:ext>
            </a:extLst>
          </p:cNvPr>
          <p:cNvGrpSpPr/>
          <p:nvPr/>
        </p:nvGrpSpPr>
        <p:grpSpPr>
          <a:xfrm>
            <a:off x="3840163" y="0"/>
            <a:ext cx="1657350" cy="1074738"/>
            <a:chOff x="3840163" y="0"/>
            <a:chExt cx="1657350" cy="1074738"/>
          </a:xfrm>
        </p:grpSpPr>
        <p:pic>
          <p:nvPicPr>
            <p:cNvPr id="21510" name="Picture 6">
              <a:extLst>
                <a:ext uri="{FF2B5EF4-FFF2-40B4-BE49-F238E27FC236}">
                  <a16:creationId xmlns:a16="http://schemas.microsoft.com/office/drawing/2014/main" id="{0E53AEBA-D25B-46C3-9E65-F07A7EEBC9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163" y="0"/>
              <a:ext cx="1657350" cy="10747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5A629E75-AE2D-4AB3-8DA1-346C7A857B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46600" y="11000"/>
            <a:ext cx="406400" cy="21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55320" imgH="177480" progId="Equation.DSMT4">
                    <p:embed/>
                  </p:oleObj>
                </mc:Choice>
                <mc:Fallback>
                  <p:oleObj name="Equation" r:id="rId5" imgW="355320" imgH="17748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5A629E75-AE2D-4AB3-8DA1-346C7A857B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46600" y="11000"/>
                          <a:ext cx="406400" cy="217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84717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"/>
            <a:ext cx="9143999" cy="6857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0" y="0"/>
            <a:ext cx="9143999" cy="6857999"/>
          </a:xfrm>
          <a:prstGeom prst="rect">
            <a:avLst/>
          </a:prstGeom>
        </p:spPr>
      </p:pic>
      <p:pic>
        <p:nvPicPr>
          <p:cNvPr id="6" name="Picture 5">
            <a:hlinkClick r:id="" action="ppaction://noaction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1248" y="5506522"/>
            <a:ext cx="1438648" cy="113384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8505" y="4866968"/>
            <a:ext cx="1979255" cy="1425063"/>
          </a:xfrm>
          <a:prstGeom prst="rect">
            <a:avLst/>
          </a:prstGeom>
        </p:spPr>
      </p:pic>
      <p:pic>
        <p:nvPicPr>
          <p:cNvPr id="2" name="yeah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267200" y="7271656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3318" y="4326391"/>
            <a:ext cx="1274174" cy="621846"/>
          </a:xfrm>
          <a:prstGeom prst="rect">
            <a:avLst/>
          </a:prstGeom>
        </p:spPr>
      </p:pic>
      <p:pic>
        <p:nvPicPr>
          <p:cNvPr id="3" name="Ca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205096" y="7271656"/>
            <a:ext cx="609600" cy="6096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30" y="3802117"/>
            <a:ext cx="1415159" cy="1298335"/>
          </a:xfrm>
          <a:prstGeom prst="rect">
            <a:avLst/>
          </a:prstGeom>
        </p:spPr>
      </p:pic>
      <p:sp>
        <p:nvSpPr>
          <p:cNvPr id="17" name="Oval Callout 16"/>
          <p:cNvSpPr/>
          <p:nvPr/>
        </p:nvSpPr>
        <p:spPr>
          <a:xfrm>
            <a:off x="889397" y="3240630"/>
            <a:ext cx="1490890" cy="1179151"/>
          </a:xfrm>
          <a:prstGeom prst="wedgeEllipseCallout">
            <a:avLst>
              <a:gd name="adj1" fmla="val -52457"/>
              <a:gd name="adj2" fmla="val 31986"/>
            </a:avLst>
          </a:prstGeom>
          <a:solidFill>
            <a:schemeClr val="accent1">
              <a:lumMod val="40000"/>
              <a:lumOff val="60000"/>
              <a:alpha val="75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chemeClr val="accent1">
                    <a:lumMod val="50000"/>
                  </a:schemeClr>
                </a:solidFill>
              </a:rPr>
              <a:t>Không trả lời được thì mình giúp cho để qua vòng nhé!</a:t>
            </a:r>
          </a:p>
        </p:txBody>
      </p:sp>
      <p:sp>
        <p:nvSpPr>
          <p:cNvPr id="18" name="Rectangular Callout 17"/>
          <p:cNvSpPr/>
          <p:nvPr/>
        </p:nvSpPr>
        <p:spPr>
          <a:xfrm>
            <a:off x="1021976" y="3429000"/>
            <a:ext cx="4764227" cy="897391"/>
          </a:xfrm>
          <a:prstGeom prst="wedgeRectCallout">
            <a:avLst>
              <a:gd name="adj1" fmla="val -51988"/>
              <a:gd name="adj2" fmla="val 38525"/>
            </a:avLst>
          </a:prstGeom>
          <a:solidFill>
            <a:srgbClr val="C5DCEF">
              <a:alpha val="75000"/>
            </a:srgbClr>
          </a:solidFill>
          <a:ln>
            <a:solidFill>
              <a:srgbClr val="A5C7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rgbClr val="7030A0"/>
                </a:solidFill>
              </a:rPr>
              <a:t>Đáp</a:t>
            </a:r>
            <a:r>
              <a:rPr lang="en-US" sz="1400" dirty="0">
                <a:solidFill>
                  <a:srgbClr val="7030A0"/>
                </a:solidFill>
              </a:rPr>
              <a:t> </a:t>
            </a:r>
            <a:r>
              <a:rPr lang="en-US" sz="1400" dirty="0" err="1">
                <a:solidFill>
                  <a:srgbClr val="7030A0"/>
                </a:solidFill>
              </a:rPr>
              <a:t>án</a:t>
            </a:r>
            <a:r>
              <a:rPr lang="en-US" sz="1400" dirty="0">
                <a:solidFill>
                  <a:srgbClr val="7030A0"/>
                </a:solidFill>
              </a:rPr>
              <a:t>: 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E749EC99-0896-46C2-8476-EA85B09A9FC6}"/>
              </a:ext>
            </a:extLst>
          </p:cNvPr>
          <p:cNvGrpSpPr/>
          <p:nvPr/>
        </p:nvGrpSpPr>
        <p:grpSpPr>
          <a:xfrm>
            <a:off x="285747" y="570042"/>
            <a:ext cx="8572500" cy="1600200"/>
            <a:chOff x="285749" y="57921"/>
            <a:chExt cx="8572500" cy="1600200"/>
          </a:xfrm>
        </p:grpSpPr>
        <p:sp>
          <p:nvSpPr>
            <p:cNvPr id="13" name="Rectangle 12"/>
            <p:cNvSpPr/>
            <p:nvPr/>
          </p:nvSpPr>
          <p:spPr>
            <a:xfrm>
              <a:off x="285749" y="57921"/>
              <a:ext cx="8572500" cy="1600200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: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ctr"/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9FF814C1-B044-4394-86EC-C7ACED275B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3816265"/>
                </p:ext>
              </p:extLst>
            </p:nvPr>
          </p:nvGraphicFramePr>
          <p:xfrm>
            <a:off x="5548315" y="345905"/>
            <a:ext cx="444500" cy="566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80" imgH="177480" progId="Equation.DSMT4">
                    <p:embed/>
                  </p:oleObj>
                </mc:Choice>
                <mc:Fallback>
                  <p:oleObj name="Equation" r:id="rId13" imgW="139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548315" y="345905"/>
                          <a:ext cx="444500" cy="566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B6586FB1-7F3F-4F1C-A618-BA0FCF09B1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5089872"/>
                </p:ext>
              </p:extLst>
            </p:nvPr>
          </p:nvGraphicFramePr>
          <p:xfrm>
            <a:off x="1633540" y="924567"/>
            <a:ext cx="1957387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952200" imgH="203040" progId="Equation.DSMT4">
                    <p:embed/>
                  </p:oleObj>
                </mc:Choice>
                <mc:Fallback>
                  <p:oleObj name="Equation" r:id="rId15" imgW="9522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633540" y="924567"/>
                          <a:ext cx="1957387" cy="4937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E202AC24-A970-46A2-AF76-82D561E115E3}"/>
              </a:ext>
            </a:extLst>
          </p:cNvPr>
          <p:cNvGrpSpPr/>
          <p:nvPr/>
        </p:nvGrpSpPr>
        <p:grpSpPr>
          <a:xfrm>
            <a:off x="2798434" y="2192921"/>
            <a:ext cx="3679371" cy="1300930"/>
            <a:chOff x="304800" y="2045304"/>
            <a:chExt cx="8572500" cy="1300930"/>
          </a:xfrm>
        </p:grpSpPr>
        <p:sp>
          <p:nvSpPr>
            <p:cNvPr id="14" name="Rectangle 13"/>
            <p:cNvSpPr/>
            <p:nvPr/>
          </p:nvSpPr>
          <p:spPr>
            <a:xfrm>
              <a:off x="304800" y="2045304"/>
              <a:ext cx="8572500" cy="1300930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á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AC77D103-D67A-4368-B44C-FA77BFA811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1846084"/>
                </p:ext>
              </p:extLst>
            </p:nvPr>
          </p:nvGraphicFramePr>
          <p:xfrm>
            <a:off x="3819320" y="2519383"/>
            <a:ext cx="2178526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19040" imgH="164880" progId="Equation.DSMT4">
                    <p:embed/>
                  </p:oleObj>
                </mc:Choice>
                <mc:Fallback>
                  <p:oleObj name="Equation" r:id="rId17" imgW="4190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819320" y="2519383"/>
                          <a:ext cx="2178526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E4E67F7A-8490-4B3A-A93A-657EF13738EB}"/>
              </a:ext>
            </a:extLst>
          </p:cNvPr>
          <p:cNvGrpSpPr/>
          <p:nvPr/>
        </p:nvGrpSpPr>
        <p:grpSpPr>
          <a:xfrm>
            <a:off x="1474897" y="3663519"/>
            <a:ext cx="7323756" cy="589115"/>
            <a:chOff x="1182757" y="4326391"/>
            <a:chExt cx="7323756" cy="589115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7C685B7-D395-407E-81DD-3A5AFC568A7B}"/>
                </a:ext>
              </a:extLst>
            </p:cNvPr>
            <p:cNvSpPr txBox="1"/>
            <p:nvPr/>
          </p:nvSpPr>
          <p:spPr>
            <a:xfrm>
              <a:off x="1182757" y="4326391"/>
              <a:ext cx="67586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BECDDBA3-12DD-4A42-A79D-3A3E6816D4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6472286"/>
                </p:ext>
              </p:extLst>
            </p:nvPr>
          </p:nvGraphicFramePr>
          <p:xfrm>
            <a:off x="2411154" y="4421794"/>
            <a:ext cx="1957387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952200" imgH="203040" progId="Equation.DSMT4">
                    <p:embed/>
                  </p:oleObj>
                </mc:Choice>
                <mc:Fallback>
                  <p:oleObj name="Equation" r:id="rId19" imgW="952200" imgH="20304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B6586FB1-7F3F-4F1C-A618-BA0FCF09B13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411154" y="4421794"/>
                          <a:ext cx="1957387" cy="4937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484660C1-F200-48F6-9A6B-3ED2E00483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2504525"/>
                </p:ext>
              </p:extLst>
            </p:nvPr>
          </p:nvGraphicFramePr>
          <p:xfrm>
            <a:off x="6549126" y="4419781"/>
            <a:ext cx="1957387" cy="392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193760" imgH="177480" progId="Equation.DSMT4">
                    <p:embed/>
                  </p:oleObj>
                </mc:Choice>
                <mc:Fallback>
                  <p:oleObj name="Equation" r:id="rId21" imgW="11937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549126" y="4419781"/>
                          <a:ext cx="1957387" cy="3920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03826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13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306"/>
                            </p:stCondLst>
                            <p:childTnLst>
                              <p:par>
                                <p:cTn id="3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806"/>
                            </p:stCondLst>
                            <p:childTnLst>
                              <p:par>
                                <p:cTn id="4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306"/>
                            </p:stCondLst>
                            <p:childTnLst>
                              <p:par>
                                <p:cTn id="48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49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308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53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5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8" grpId="0" animBg="1"/>
      <p:bldP spid="18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4" name="Picture 10">
            <a:extLst>
              <a:ext uri="{FF2B5EF4-FFF2-40B4-BE49-F238E27FC236}">
                <a16:creationId xmlns:a16="http://schemas.microsoft.com/office/drawing/2014/main" id="{522FACAE-0FF6-45CA-8E2F-3DF4EEFCF5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188" y="1965325"/>
            <a:ext cx="2651125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>
            <a:extLst>
              <a:ext uri="{FF2B5EF4-FFF2-40B4-BE49-F238E27FC236}">
                <a16:creationId xmlns:a16="http://schemas.microsoft.com/office/drawing/2014/main" id="{9D7148AC-2D1B-457D-B0A1-4A4997697D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9687" y="423629"/>
            <a:ext cx="1646238" cy="1908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>
            <a:extLst>
              <a:ext uri="{FF2B5EF4-FFF2-40B4-BE49-F238E27FC236}">
                <a16:creationId xmlns:a16="http://schemas.microsoft.com/office/drawing/2014/main" id="{E04DA76C-7D42-434F-9AA2-76E407A9F4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1382713"/>
            <a:ext cx="2811463" cy="1531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18E747EC-06AB-43F9-BD72-2B23E24C0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525463"/>
            <a:ext cx="2617788" cy="1589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>
            <a:extLst>
              <a:ext uri="{FF2B5EF4-FFF2-40B4-BE49-F238E27FC236}">
                <a16:creationId xmlns:a16="http://schemas.microsoft.com/office/drawing/2014/main" id="{2430DE5D-76FF-4B42-B266-0678432D7B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5075" y="1268413"/>
            <a:ext cx="1679575" cy="99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DCEAB0A-D4D1-4B48-ABD7-0F98164F9589}"/>
              </a:ext>
            </a:extLst>
          </p:cNvPr>
          <p:cNvGrpSpPr/>
          <p:nvPr/>
        </p:nvGrpSpPr>
        <p:grpSpPr>
          <a:xfrm>
            <a:off x="3840163" y="0"/>
            <a:ext cx="1657350" cy="1074738"/>
            <a:chOff x="3840163" y="0"/>
            <a:chExt cx="1657350" cy="1074738"/>
          </a:xfrm>
        </p:grpSpPr>
        <p:pic>
          <p:nvPicPr>
            <p:cNvPr id="21510" name="Picture 6">
              <a:extLst>
                <a:ext uri="{FF2B5EF4-FFF2-40B4-BE49-F238E27FC236}">
                  <a16:creationId xmlns:a16="http://schemas.microsoft.com/office/drawing/2014/main" id="{0E53AEBA-D25B-46C3-9E65-F07A7EEBC9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163" y="0"/>
              <a:ext cx="1657350" cy="10747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5A629E75-AE2D-4AB3-8DA1-346C7A857B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46600" y="11000"/>
            <a:ext cx="406400" cy="21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320" imgH="177480" progId="Equation.DSMT4">
                    <p:embed/>
                  </p:oleObj>
                </mc:Choice>
                <mc:Fallback>
                  <p:oleObj name="Equation" r:id="rId8" imgW="355320" imgH="17748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5A629E75-AE2D-4AB3-8DA1-346C7A857B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546600" y="11000"/>
                          <a:ext cx="406400" cy="217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22AFE1F4-5119-485A-8F1C-C7D62BA29665}"/>
              </a:ext>
            </a:extLst>
          </p:cNvPr>
          <p:cNvGrpSpPr/>
          <p:nvPr/>
        </p:nvGrpSpPr>
        <p:grpSpPr>
          <a:xfrm>
            <a:off x="4068763" y="1657350"/>
            <a:ext cx="2035175" cy="1085850"/>
            <a:chOff x="4068763" y="1657350"/>
            <a:chExt cx="2035175" cy="1085850"/>
          </a:xfrm>
        </p:grpSpPr>
        <p:pic>
          <p:nvPicPr>
            <p:cNvPr id="21512" name="Picture 8">
              <a:extLst>
                <a:ext uri="{FF2B5EF4-FFF2-40B4-BE49-F238E27FC236}">
                  <a16:creationId xmlns:a16="http://schemas.microsoft.com/office/drawing/2014/main" id="{BB06C1A8-37EB-4DC7-B64E-02CE0A12EE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68763" y="1657350"/>
              <a:ext cx="2035175" cy="10858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2436C78A-2ECD-4045-940C-9AD12C11FE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2837" y="1828800"/>
            <a:ext cx="487363" cy="162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82400" imgH="177480" progId="Equation.DSMT4">
                    <p:embed/>
                  </p:oleObj>
                </mc:Choice>
                <mc:Fallback>
                  <p:oleObj name="Equation" r:id="rId11" imgW="482400" imgH="1774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2436C78A-2ECD-4045-940C-9AD12C11FE1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22837" y="1828800"/>
                          <a:ext cx="487363" cy="1628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57940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9" cy="6857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0" y="0"/>
            <a:ext cx="9143999" cy="6857999"/>
          </a:xfrm>
          <a:prstGeom prst="rect">
            <a:avLst/>
          </a:prstGeom>
        </p:spPr>
      </p:pic>
      <p:pic>
        <p:nvPicPr>
          <p:cNvPr id="6" name="Picture 5">
            <a:hlinkClick r:id="" action="ppaction://noaction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749" y="5558908"/>
            <a:ext cx="1329851" cy="112854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8505" y="4866968"/>
            <a:ext cx="1979255" cy="1425063"/>
          </a:xfrm>
          <a:prstGeom prst="rect">
            <a:avLst/>
          </a:prstGeom>
        </p:spPr>
      </p:pic>
      <p:pic>
        <p:nvPicPr>
          <p:cNvPr id="2" name="yeah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267200" y="7271656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3318" y="4326391"/>
            <a:ext cx="1274174" cy="621846"/>
          </a:xfrm>
          <a:prstGeom prst="rect">
            <a:avLst/>
          </a:prstGeom>
        </p:spPr>
      </p:pic>
      <p:pic>
        <p:nvPicPr>
          <p:cNvPr id="3" name="Ca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151800" y="7245140"/>
            <a:ext cx="609600" cy="6096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30" y="3802117"/>
            <a:ext cx="1415159" cy="1298335"/>
          </a:xfrm>
          <a:prstGeom prst="rect">
            <a:avLst/>
          </a:prstGeom>
        </p:spPr>
      </p:pic>
      <p:sp>
        <p:nvSpPr>
          <p:cNvPr id="17" name="Oval Callout 16"/>
          <p:cNvSpPr/>
          <p:nvPr/>
        </p:nvSpPr>
        <p:spPr>
          <a:xfrm>
            <a:off x="889397" y="3240630"/>
            <a:ext cx="1490890" cy="1179151"/>
          </a:xfrm>
          <a:prstGeom prst="wedgeEllipseCallout">
            <a:avLst>
              <a:gd name="adj1" fmla="val -52457"/>
              <a:gd name="adj2" fmla="val 31986"/>
            </a:avLst>
          </a:prstGeom>
          <a:solidFill>
            <a:schemeClr val="accent1">
              <a:lumMod val="40000"/>
              <a:lumOff val="60000"/>
              <a:alpha val="75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chemeClr val="accent1">
                    <a:lumMod val="50000"/>
                  </a:schemeClr>
                </a:solidFill>
              </a:rPr>
              <a:t>Không trả lời được thì mình giúp cho để qua vòng nhé!</a:t>
            </a:r>
          </a:p>
        </p:txBody>
      </p:sp>
      <p:sp>
        <p:nvSpPr>
          <p:cNvPr id="18" name="Rectangular Callout 17"/>
          <p:cNvSpPr/>
          <p:nvPr/>
        </p:nvSpPr>
        <p:spPr>
          <a:xfrm>
            <a:off x="1021976" y="3429000"/>
            <a:ext cx="4764227" cy="897391"/>
          </a:xfrm>
          <a:prstGeom prst="wedgeRectCallout">
            <a:avLst>
              <a:gd name="adj1" fmla="val -51988"/>
              <a:gd name="adj2" fmla="val 38525"/>
            </a:avLst>
          </a:prstGeom>
          <a:solidFill>
            <a:srgbClr val="C5DCEF">
              <a:alpha val="75000"/>
            </a:srgbClr>
          </a:solidFill>
          <a:ln>
            <a:solidFill>
              <a:srgbClr val="A5C7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rgbClr val="7030A0"/>
                </a:solidFill>
              </a:rPr>
              <a:t>Đáp án số 4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71102CC5-50BF-494D-823E-32213BBF6214}"/>
              </a:ext>
            </a:extLst>
          </p:cNvPr>
          <p:cNvGrpSpPr/>
          <p:nvPr/>
        </p:nvGrpSpPr>
        <p:grpSpPr>
          <a:xfrm>
            <a:off x="0" y="708096"/>
            <a:ext cx="9252857" cy="2154935"/>
            <a:chOff x="0" y="644279"/>
            <a:chExt cx="8858249" cy="1820706"/>
          </a:xfrm>
        </p:grpSpPr>
        <p:sp>
          <p:nvSpPr>
            <p:cNvPr id="13" name="Rectangle 12"/>
            <p:cNvSpPr/>
            <p:nvPr/>
          </p:nvSpPr>
          <p:spPr>
            <a:xfrm>
              <a:off x="0" y="644279"/>
              <a:ext cx="8858249" cy="1783721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: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ỗ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ống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ượ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ọi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……..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ủa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ườ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ẳ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EDF27CA5-FA9A-43EB-B44C-DC3B37D4E2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4273598"/>
                </p:ext>
              </p:extLst>
            </p:nvPr>
          </p:nvGraphicFramePr>
          <p:xfrm>
            <a:off x="3258914" y="1889576"/>
            <a:ext cx="2477270" cy="575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91880" imgH="253800" progId="Equation.DSMT4">
                    <p:embed/>
                  </p:oleObj>
                </mc:Choice>
                <mc:Fallback>
                  <p:oleObj name="Equation" r:id="rId13" imgW="1091880" imgH="25380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EDF27CA5-FA9A-43EB-B44C-DC3B37D4E2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258914" y="1889576"/>
                          <a:ext cx="2477270" cy="57540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DA685B7-AEA7-4212-A025-1437FDE11EBC}"/>
              </a:ext>
            </a:extLst>
          </p:cNvPr>
          <p:cNvGrpSpPr/>
          <p:nvPr/>
        </p:nvGrpSpPr>
        <p:grpSpPr>
          <a:xfrm>
            <a:off x="3649290" y="2992719"/>
            <a:ext cx="3484216" cy="1528279"/>
            <a:chOff x="4240417" y="3042604"/>
            <a:chExt cx="3484216" cy="1528279"/>
          </a:xfrm>
        </p:grpSpPr>
        <p:sp>
          <p:nvSpPr>
            <p:cNvPr id="14" name="Rectangle 13"/>
            <p:cNvSpPr/>
            <p:nvPr/>
          </p:nvSpPr>
          <p:spPr>
            <a:xfrm>
              <a:off x="4240417" y="3042604"/>
              <a:ext cx="3484216" cy="655808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á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D9477DA1-64A7-4AAA-8874-A0F536475F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4920129"/>
                </p:ext>
              </p:extLst>
            </p:nvPr>
          </p:nvGraphicFramePr>
          <p:xfrm>
            <a:off x="6272584" y="4069233"/>
            <a:ext cx="795337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4120" imgH="177480" progId="Equation.DSMT4">
                    <p:embed/>
                  </p:oleObj>
                </mc:Choice>
                <mc:Fallback>
                  <p:oleObj name="Equation" r:id="rId15" imgW="114120" imgH="17748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D9477DA1-64A7-4AAA-8874-A0F536475F4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272584" y="4069233"/>
                          <a:ext cx="795337" cy="501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60578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13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306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806"/>
                            </p:stCondLst>
                            <p:childTnLst>
                              <p:par>
                                <p:cTn id="3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306"/>
                            </p:stCondLst>
                            <p:childTnLst>
                              <p:par>
                                <p:cTn id="43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44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308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48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8" grpId="0" animBg="1"/>
      <p:bldP spid="18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7" name="Picture 13">
            <a:extLst>
              <a:ext uri="{FF2B5EF4-FFF2-40B4-BE49-F238E27FC236}">
                <a16:creationId xmlns:a16="http://schemas.microsoft.com/office/drawing/2014/main" id="{3C0618F1-089A-4F69-987C-DD722769DB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3638" y="3086100"/>
            <a:ext cx="4365625" cy="107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>
            <a:extLst>
              <a:ext uri="{FF2B5EF4-FFF2-40B4-BE49-F238E27FC236}">
                <a16:creationId xmlns:a16="http://schemas.microsoft.com/office/drawing/2014/main" id="{E85106C9-AABD-4F48-B796-83E0452AF1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9825" y="2628900"/>
            <a:ext cx="3886200" cy="93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>
            <a:extLst>
              <a:ext uri="{FF2B5EF4-FFF2-40B4-BE49-F238E27FC236}">
                <a16:creationId xmlns:a16="http://schemas.microsoft.com/office/drawing/2014/main" id="{17756612-A2DB-40F5-9206-CEEC977C8B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1439863"/>
            <a:ext cx="2389188" cy="2217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>
            <a:extLst>
              <a:ext uri="{FF2B5EF4-FFF2-40B4-BE49-F238E27FC236}">
                <a16:creationId xmlns:a16="http://schemas.microsoft.com/office/drawing/2014/main" id="{522FACAE-0FF6-45CA-8E2F-3DF4EEFCF5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188" y="1965325"/>
            <a:ext cx="2651125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>
            <a:extLst>
              <a:ext uri="{FF2B5EF4-FFF2-40B4-BE49-F238E27FC236}">
                <a16:creationId xmlns:a16="http://schemas.microsoft.com/office/drawing/2014/main" id="{9D7148AC-2D1B-457D-B0A1-4A4997697D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9687" y="423629"/>
            <a:ext cx="1646238" cy="1908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>
            <a:extLst>
              <a:ext uri="{FF2B5EF4-FFF2-40B4-BE49-F238E27FC236}">
                <a16:creationId xmlns:a16="http://schemas.microsoft.com/office/drawing/2014/main" id="{E04DA76C-7D42-434F-9AA2-76E407A9F4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1382713"/>
            <a:ext cx="2811463" cy="1531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18E747EC-06AB-43F9-BD72-2B23E24C0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525463"/>
            <a:ext cx="2617788" cy="1589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>
            <a:extLst>
              <a:ext uri="{FF2B5EF4-FFF2-40B4-BE49-F238E27FC236}">
                <a16:creationId xmlns:a16="http://schemas.microsoft.com/office/drawing/2014/main" id="{2430DE5D-76FF-4B42-B266-0678432D7B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5075" y="1268413"/>
            <a:ext cx="1679575" cy="99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DCEAB0A-D4D1-4B48-ABD7-0F98164F9589}"/>
              </a:ext>
            </a:extLst>
          </p:cNvPr>
          <p:cNvGrpSpPr/>
          <p:nvPr/>
        </p:nvGrpSpPr>
        <p:grpSpPr>
          <a:xfrm>
            <a:off x="3840163" y="0"/>
            <a:ext cx="1657350" cy="1074738"/>
            <a:chOff x="3840163" y="0"/>
            <a:chExt cx="1657350" cy="1074738"/>
          </a:xfrm>
        </p:grpSpPr>
        <p:pic>
          <p:nvPicPr>
            <p:cNvPr id="21510" name="Picture 6">
              <a:extLst>
                <a:ext uri="{FF2B5EF4-FFF2-40B4-BE49-F238E27FC236}">
                  <a16:creationId xmlns:a16="http://schemas.microsoft.com/office/drawing/2014/main" id="{0E53AEBA-D25B-46C3-9E65-F07A7EEBC9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163" y="0"/>
              <a:ext cx="1657350" cy="10747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5A629E75-AE2D-4AB3-8DA1-346C7A857B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46600" y="11000"/>
            <a:ext cx="406400" cy="21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55320" imgH="177480" progId="Equation.DSMT4">
                    <p:embed/>
                  </p:oleObj>
                </mc:Choice>
                <mc:Fallback>
                  <p:oleObj name="Equation" r:id="rId11" imgW="355320" imgH="17748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5A629E75-AE2D-4AB3-8DA1-346C7A857B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546600" y="11000"/>
                          <a:ext cx="406400" cy="217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22AFE1F4-5119-485A-8F1C-C7D62BA29665}"/>
              </a:ext>
            </a:extLst>
          </p:cNvPr>
          <p:cNvGrpSpPr/>
          <p:nvPr/>
        </p:nvGrpSpPr>
        <p:grpSpPr>
          <a:xfrm>
            <a:off x="4068763" y="1657350"/>
            <a:ext cx="2035175" cy="1085850"/>
            <a:chOff x="4068763" y="1657350"/>
            <a:chExt cx="2035175" cy="1085850"/>
          </a:xfrm>
        </p:grpSpPr>
        <p:pic>
          <p:nvPicPr>
            <p:cNvPr id="21512" name="Picture 8">
              <a:extLst>
                <a:ext uri="{FF2B5EF4-FFF2-40B4-BE49-F238E27FC236}">
                  <a16:creationId xmlns:a16="http://schemas.microsoft.com/office/drawing/2014/main" id="{BB06C1A8-37EB-4DC7-B64E-02CE0A12EE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68763" y="1657350"/>
              <a:ext cx="2035175" cy="10858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2436C78A-2ECD-4045-940C-9AD12C11FE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2837" y="1828800"/>
            <a:ext cx="487363" cy="162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82400" imgH="177480" progId="Equation.DSMT4">
                    <p:embed/>
                  </p:oleObj>
                </mc:Choice>
                <mc:Fallback>
                  <p:oleObj name="Equation" r:id="rId14" imgW="482400" imgH="1774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2436C78A-2ECD-4045-940C-9AD12C11FE1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922837" y="1828800"/>
                          <a:ext cx="487363" cy="1628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75499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753600" cy="6857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0" y="0"/>
            <a:ext cx="9143999" cy="6857999"/>
          </a:xfrm>
          <a:prstGeom prst="rect">
            <a:avLst/>
          </a:prstGeom>
        </p:spPr>
      </p:pic>
      <p:pic>
        <p:nvPicPr>
          <p:cNvPr id="6" name="Picture 5">
            <a:hlinkClick r:id="" action="ppaction://noaction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6246" y="5638460"/>
            <a:ext cx="745340" cy="74534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8505" y="4866968"/>
            <a:ext cx="1979255" cy="1425063"/>
          </a:xfrm>
          <a:prstGeom prst="rect">
            <a:avLst/>
          </a:prstGeom>
        </p:spPr>
      </p:pic>
      <p:pic>
        <p:nvPicPr>
          <p:cNvPr id="8" name="yeah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267200" y="7010399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3318" y="4326391"/>
            <a:ext cx="1274174" cy="621846"/>
          </a:xfrm>
          <a:prstGeom prst="rect">
            <a:avLst/>
          </a:prstGeom>
        </p:spPr>
      </p:pic>
      <p:pic>
        <p:nvPicPr>
          <p:cNvPr id="9" name="Ca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312224" y="6977740"/>
            <a:ext cx="609600" cy="6096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30" y="3802117"/>
            <a:ext cx="1415159" cy="1298335"/>
          </a:xfrm>
          <a:prstGeom prst="rect">
            <a:avLst/>
          </a:prstGeom>
        </p:spPr>
      </p:pic>
      <p:sp>
        <p:nvSpPr>
          <p:cNvPr id="17" name="Oval Callout 16"/>
          <p:cNvSpPr/>
          <p:nvPr/>
        </p:nvSpPr>
        <p:spPr>
          <a:xfrm>
            <a:off x="889397" y="3240630"/>
            <a:ext cx="1490890" cy="1179151"/>
          </a:xfrm>
          <a:prstGeom prst="wedgeEllipseCallout">
            <a:avLst>
              <a:gd name="adj1" fmla="val -52457"/>
              <a:gd name="adj2" fmla="val 31986"/>
            </a:avLst>
          </a:prstGeom>
          <a:solidFill>
            <a:schemeClr val="accent1">
              <a:lumMod val="40000"/>
              <a:lumOff val="60000"/>
              <a:alpha val="75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chemeClr val="accent1">
                    <a:lumMod val="50000"/>
                  </a:schemeClr>
                </a:solidFill>
              </a:rPr>
              <a:t>Không trả lời được thì mình giúp cho để qua vòng nhé!</a:t>
            </a:r>
          </a:p>
        </p:txBody>
      </p:sp>
      <p:sp>
        <p:nvSpPr>
          <p:cNvPr id="18" name="Rectangular Callout 17"/>
          <p:cNvSpPr/>
          <p:nvPr/>
        </p:nvSpPr>
        <p:spPr>
          <a:xfrm>
            <a:off x="1021976" y="3429000"/>
            <a:ext cx="4764227" cy="897391"/>
          </a:xfrm>
          <a:prstGeom prst="wedgeRectCallout">
            <a:avLst>
              <a:gd name="adj1" fmla="val -51988"/>
              <a:gd name="adj2" fmla="val 38525"/>
            </a:avLst>
          </a:prstGeom>
          <a:solidFill>
            <a:srgbClr val="C5DCEF">
              <a:alpha val="75000"/>
            </a:srgbClr>
          </a:solidFill>
          <a:ln>
            <a:solidFill>
              <a:srgbClr val="A5C7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rgbClr val="7030A0"/>
                </a:solidFill>
              </a:rPr>
              <a:t>Đáp án số 2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8B513B88-2FEC-42F3-8A90-72FB687C85D4}"/>
              </a:ext>
            </a:extLst>
          </p:cNvPr>
          <p:cNvGrpSpPr/>
          <p:nvPr/>
        </p:nvGrpSpPr>
        <p:grpSpPr>
          <a:xfrm>
            <a:off x="130930" y="654431"/>
            <a:ext cx="11537324" cy="1600200"/>
            <a:chOff x="147385" y="786477"/>
            <a:chExt cx="11537324" cy="1600200"/>
          </a:xfrm>
        </p:grpSpPr>
        <p:sp>
          <p:nvSpPr>
            <p:cNvPr id="13" name="Rectangle 12"/>
            <p:cNvSpPr/>
            <p:nvPr/>
          </p:nvSpPr>
          <p:spPr>
            <a:xfrm>
              <a:off x="147385" y="786477"/>
              <a:ext cx="11537324" cy="1600200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: 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song song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D96BC6BE-CB59-4B48-8D6A-8B82ECC954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4411453"/>
                </p:ext>
              </p:extLst>
            </p:nvPr>
          </p:nvGraphicFramePr>
          <p:xfrm>
            <a:off x="5770064" y="1164788"/>
            <a:ext cx="2786621" cy="461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66680" imgH="203040" progId="Equation.DSMT4">
                    <p:embed/>
                  </p:oleObj>
                </mc:Choice>
                <mc:Fallback>
                  <p:oleObj name="Equation" r:id="rId13" imgW="1066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770064" y="1164788"/>
                          <a:ext cx="2786621" cy="4614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C91C685F-B280-4C32-9D8F-26DB10221D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6879959"/>
                </p:ext>
              </p:extLst>
            </p:nvPr>
          </p:nvGraphicFramePr>
          <p:xfrm>
            <a:off x="304203" y="1651283"/>
            <a:ext cx="3180647" cy="475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80800" imgH="203040" progId="Equation.DSMT4">
                    <p:embed/>
                  </p:oleObj>
                </mc:Choice>
                <mc:Fallback>
                  <p:oleObj name="Equation" r:id="rId15" imgW="1180800" imgH="20304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D96BC6BE-CB59-4B48-8D6A-8B82ECC9542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04203" y="1651283"/>
                          <a:ext cx="3180647" cy="4758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7F6FB67-77B3-4A8C-8602-54F2F9F8A2C7}"/>
              </a:ext>
            </a:extLst>
          </p:cNvPr>
          <p:cNvGrpSpPr/>
          <p:nvPr/>
        </p:nvGrpSpPr>
        <p:grpSpPr>
          <a:xfrm>
            <a:off x="2842497" y="2317103"/>
            <a:ext cx="4964145" cy="1300930"/>
            <a:chOff x="-1413776" y="2317103"/>
            <a:chExt cx="10127627" cy="1300930"/>
          </a:xfrm>
        </p:grpSpPr>
        <p:sp>
          <p:nvSpPr>
            <p:cNvPr id="14" name="Rectangle 13"/>
            <p:cNvSpPr/>
            <p:nvPr/>
          </p:nvSpPr>
          <p:spPr>
            <a:xfrm>
              <a:off x="-1413776" y="2317103"/>
              <a:ext cx="10127627" cy="1300930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á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 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23B2D481-210D-48FE-ADF3-F82D27751C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3186271"/>
                </p:ext>
              </p:extLst>
            </p:nvPr>
          </p:nvGraphicFramePr>
          <p:xfrm>
            <a:off x="1709537" y="2679558"/>
            <a:ext cx="2043650" cy="538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93480" imgH="177480" progId="Equation.DSMT4">
                    <p:embed/>
                  </p:oleObj>
                </mc:Choice>
                <mc:Fallback>
                  <p:oleObj name="Equation" r:id="rId17" imgW="3934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709537" y="2679558"/>
                          <a:ext cx="2043650" cy="538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1F0AEB64-F8A7-4A7B-B9A0-FB9FB0253C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0226766"/>
                </p:ext>
              </p:extLst>
            </p:nvPr>
          </p:nvGraphicFramePr>
          <p:xfrm>
            <a:off x="4948283" y="2741613"/>
            <a:ext cx="2179677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06080" imgH="177480" progId="Equation.DSMT4">
                    <p:embed/>
                  </p:oleObj>
                </mc:Choice>
                <mc:Fallback>
                  <p:oleObj name="Equation" r:id="rId19" imgW="4060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948283" y="2741613"/>
                          <a:ext cx="2179677" cy="454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49374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1306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306"/>
                            </p:stCondLst>
                            <p:childTnLst>
                              <p:par>
                                <p:cTn id="3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806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306"/>
                            </p:stCondLst>
                            <p:childTnLst>
                              <p:par>
                                <p:cTn id="4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43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3082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47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8" grpId="0" animBg="1"/>
      <p:bldP spid="18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8" name="Picture 14">
            <a:extLst>
              <a:ext uri="{FF2B5EF4-FFF2-40B4-BE49-F238E27FC236}">
                <a16:creationId xmlns:a16="http://schemas.microsoft.com/office/drawing/2014/main" id="{BB54F58C-1A65-4859-8D02-5ACF1D0712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9594" y="1965325"/>
            <a:ext cx="2217738" cy="323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7" name="Picture 13">
            <a:extLst>
              <a:ext uri="{FF2B5EF4-FFF2-40B4-BE49-F238E27FC236}">
                <a16:creationId xmlns:a16="http://schemas.microsoft.com/office/drawing/2014/main" id="{3C0618F1-089A-4F69-987C-DD722769DB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3638" y="3086100"/>
            <a:ext cx="4365625" cy="107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>
            <a:extLst>
              <a:ext uri="{FF2B5EF4-FFF2-40B4-BE49-F238E27FC236}">
                <a16:creationId xmlns:a16="http://schemas.microsoft.com/office/drawing/2014/main" id="{E85106C9-AABD-4F48-B796-83E0452AF1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9825" y="2628900"/>
            <a:ext cx="3886200" cy="93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>
            <a:extLst>
              <a:ext uri="{FF2B5EF4-FFF2-40B4-BE49-F238E27FC236}">
                <a16:creationId xmlns:a16="http://schemas.microsoft.com/office/drawing/2014/main" id="{17756612-A2DB-40F5-9206-CEEC977C8B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1439863"/>
            <a:ext cx="2389188" cy="2217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>
            <a:extLst>
              <a:ext uri="{FF2B5EF4-FFF2-40B4-BE49-F238E27FC236}">
                <a16:creationId xmlns:a16="http://schemas.microsoft.com/office/drawing/2014/main" id="{522FACAE-0FF6-45CA-8E2F-3DF4EEFCF5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188" y="1965325"/>
            <a:ext cx="2651125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>
            <a:extLst>
              <a:ext uri="{FF2B5EF4-FFF2-40B4-BE49-F238E27FC236}">
                <a16:creationId xmlns:a16="http://schemas.microsoft.com/office/drawing/2014/main" id="{9D7148AC-2D1B-457D-B0A1-4A4997697D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9687" y="423629"/>
            <a:ext cx="1646238" cy="1908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>
            <a:extLst>
              <a:ext uri="{FF2B5EF4-FFF2-40B4-BE49-F238E27FC236}">
                <a16:creationId xmlns:a16="http://schemas.microsoft.com/office/drawing/2014/main" id="{E04DA76C-7D42-434F-9AA2-76E407A9F4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1382713"/>
            <a:ext cx="2811463" cy="1531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18E747EC-06AB-43F9-BD72-2B23E24C0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525463"/>
            <a:ext cx="2617788" cy="1589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>
            <a:extLst>
              <a:ext uri="{FF2B5EF4-FFF2-40B4-BE49-F238E27FC236}">
                <a16:creationId xmlns:a16="http://schemas.microsoft.com/office/drawing/2014/main" id="{2430DE5D-76FF-4B42-B266-0678432D7B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5075" y="1268413"/>
            <a:ext cx="1679575" cy="99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DCEAB0A-D4D1-4B48-ABD7-0F98164F9589}"/>
              </a:ext>
            </a:extLst>
          </p:cNvPr>
          <p:cNvGrpSpPr/>
          <p:nvPr/>
        </p:nvGrpSpPr>
        <p:grpSpPr>
          <a:xfrm>
            <a:off x="3840163" y="0"/>
            <a:ext cx="1657350" cy="1074738"/>
            <a:chOff x="3840163" y="0"/>
            <a:chExt cx="1657350" cy="1074738"/>
          </a:xfrm>
        </p:grpSpPr>
        <p:pic>
          <p:nvPicPr>
            <p:cNvPr id="21510" name="Picture 6">
              <a:extLst>
                <a:ext uri="{FF2B5EF4-FFF2-40B4-BE49-F238E27FC236}">
                  <a16:creationId xmlns:a16="http://schemas.microsoft.com/office/drawing/2014/main" id="{0E53AEBA-D25B-46C3-9E65-F07A7EEBC9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163" y="0"/>
              <a:ext cx="1657350" cy="10747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5A629E75-AE2D-4AB3-8DA1-346C7A857B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46600" y="11000"/>
            <a:ext cx="406400" cy="21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55320" imgH="177480" progId="Equation.DSMT4">
                    <p:embed/>
                  </p:oleObj>
                </mc:Choice>
                <mc:Fallback>
                  <p:oleObj name="Equation" r:id="rId12" imgW="355320" imgH="17748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5A629E75-AE2D-4AB3-8DA1-346C7A857B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546600" y="11000"/>
                          <a:ext cx="406400" cy="217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22AFE1F4-5119-485A-8F1C-C7D62BA29665}"/>
              </a:ext>
            </a:extLst>
          </p:cNvPr>
          <p:cNvGrpSpPr/>
          <p:nvPr/>
        </p:nvGrpSpPr>
        <p:grpSpPr>
          <a:xfrm>
            <a:off x="4068763" y="1657350"/>
            <a:ext cx="2035175" cy="1085850"/>
            <a:chOff x="4068763" y="1657350"/>
            <a:chExt cx="2035175" cy="1085850"/>
          </a:xfrm>
        </p:grpSpPr>
        <p:pic>
          <p:nvPicPr>
            <p:cNvPr id="21512" name="Picture 8">
              <a:extLst>
                <a:ext uri="{FF2B5EF4-FFF2-40B4-BE49-F238E27FC236}">
                  <a16:creationId xmlns:a16="http://schemas.microsoft.com/office/drawing/2014/main" id="{BB06C1A8-37EB-4DC7-B64E-02CE0A12EE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68763" y="1657350"/>
              <a:ext cx="2035175" cy="10858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2436C78A-2ECD-4045-940C-9AD12C11FE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2837" y="1828800"/>
            <a:ext cx="487363" cy="162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82400" imgH="177480" progId="Equation.DSMT4">
                    <p:embed/>
                  </p:oleObj>
                </mc:Choice>
                <mc:Fallback>
                  <p:oleObj name="Equation" r:id="rId15" imgW="482400" imgH="1774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2436C78A-2ECD-4045-940C-9AD12C11FE1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22837" y="1828800"/>
                          <a:ext cx="487363" cy="1628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944CBFFB-CD4A-473C-B909-3A6E88D64F11}"/>
              </a:ext>
            </a:extLst>
          </p:cNvPr>
          <p:cNvGrpSpPr/>
          <p:nvPr/>
        </p:nvGrpSpPr>
        <p:grpSpPr>
          <a:xfrm>
            <a:off x="3638365" y="4559672"/>
            <a:ext cx="1978025" cy="650875"/>
            <a:chOff x="3532188" y="4057650"/>
            <a:chExt cx="1978025" cy="650875"/>
          </a:xfrm>
        </p:grpSpPr>
        <p:pic>
          <p:nvPicPr>
            <p:cNvPr id="21519" name="Picture 15">
              <a:extLst>
                <a:ext uri="{FF2B5EF4-FFF2-40B4-BE49-F238E27FC236}">
                  <a16:creationId xmlns:a16="http://schemas.microsoft.com/office/drawing/2014/main" id="{068EB7AA-7FB1-46DB-9839-6582FA41A9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2188" y="4057650"/>
              <a:ext cx="1978025" cy="6508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12A78E13-54D3-499C-A62F-40D3FC63D0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59301" y="4294187"/>
            <a:ext cx="4064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06080" imgH="177480" progId="Equation.DSMT4">
                    <p:embed/>
                  </p:oleObj>
                </mc:Choice>
                <mc:Fallback>
                  <p:oleObj name="Equation" r:id="rId18" imgW="406080" imgH="17748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12A78E13-54D3-499C-A62F-40D3FC63D04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559301" y="4294187"/>
                          <a:ext cx="4064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D1AF7009-0709-49D4-9CEE-06937FFCCD7C}"/>
              </a:ext>
            </a:extLst>
          </p:cNvPr>
          <p:cNvGrpSpPr/>
          <p:nvPr/>
        </p:nvGrpSpPr>
        <p:grpSpPr>
          <a:xfrm>
            <a:off x="3612357" y="4704032"/>
            <a:ext cx="1668462" cy="1143000"/>
            <a:chOff x="3532188" y="4206875"/>
            <a:chExt cx="1668462" cy="1143000"/>
          </a:xfrm>
        </p:grpSpPr>
        <p:pic>
          <p:nvPicPr>
            <p:cNvPr id="21520" name="Picture 16">
              <a:extLst>
                <a:ext uri="{FF2B5EF4-FFF2-40B4-BE49-F238E27FC236}">
                  <a16:creationId xmlns:a16="http://schemas.microsoft.com/office/drawing/2014/main" id="{20AD7D91-6665-4425-9610-E0B4AA7657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2188" y="4206875"/>
              <a:ext cx="1668462" cy="1143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24D0B9F0-F626-4C86-A122-59AAAF6C3E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2913" y="4882355"/>
            <a:ext cx="819150" cy="226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799920" imgH="203040" progId="Equation.DSMT4">
                    <p:embed/>
                  </p:oleObj>
                </mc:Choice>
                <mc:Fallback>
                  <p:oleObj name="Equation" r:id="rId21" imgW="799920" imgH="20304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24D0B9F0-F626-4C86-A122-59AAAF6C3E1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252913" y="4882355"/>
                          <a:ext cx="819150" cy="2262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44C3C5C-EAD9-4885-89B5-58BE5A7CE599}"/>
              </a:ext>
            </a:extLst>
          </p:cNvPr>
          <p:cNvGrpSpPr/>
          <p:nvPr/>
        </p:nvGrpSpPr>
        <p:grpSpPr>
          <a:xfrm>
            <a:off x="3611125" y="4784218"/>
            <a:ext cx="1885950" cy="1760538"/>
            <a:chOff x="3532188" y="4229100"/>
            <a:chExt cx="1885950" cy="1760538"/>
          </a:xfrm>
        </p:grpSpPr>
        <p:pic>
          <p:nvPicPr>
            <p:cNvPr id="21521" name="Picture 17">
              <a:extLst>
                <a:ext uri="{FF2B5EF4-FFF2-40B4-BE49-F238E27FC236}">
                  <a16:creationId xmlns:a16="http://schemas.microsoft.com/office/drawing/2014/main" id="{5D2787B6-3D79-4D06-A3E0-A103A54783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2188" y="4229100"/>
              <a:ext cx="1885950" cy="17605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0E4501CB-0AA4-4CCB-80A4-0294F63321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3386" y="5532791"/>
            <a:ext cx="8001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799920" imgH="203040" progId="Equation.DSMT4">
                    <p:embed/>
                  </p:oleObj>
                </mc:Choice>
                <mc:Fallback>
                  <p:oleObj name="Equation" r:id="rId24" imgW="799920" imgH="20304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0E4501CB-0AA4-4CCB-80A4-0294F63321A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503386" y="5532791"/>
                          <a:ext cx="8001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25950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9" cy="6857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0" y="0"/>
            <a:ext cx="9143999" cy="6857999"/>
          </a:xfrm>
          <a:prstGeom prst="rect">
            <a:avLst/>
          </a:prstGeom>
        </p:spPr>
      </p:pic>
      <p:pic>
        <p:nvPicPr>
          <p:cNvPr id="6" name="Picture 5">
            <a:hlinkClick r:id="" action="ppaction://noaction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749" y="5558908"/>
            <a:ext cx="1329851" cy="112854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8505" y="4866968"/>
            <a:ext cx="1979255" cy="1425063"/>
          </a:xfrm>
          <a:prstGeom prst="rect">
            <a:avLst/>
          </a:prstGeom>
        </p:spPr>
      </p:pic>
      <p:pic>
        <p:nvPicPr>
          <p:cNvPr id="2" name="yeah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267200" y="7271656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3318" y="4326391"/>
            <a:ext cx="1274174" cy="621846"/>
          </a:xfrm>
          <a:prstGeom prst="rect">
            <a:avLst/>
          </a:prstGeom>
        </p:spPr>
      </p:pic>
      <p:pic>
        <p:nvPicPr>
          <p:cNvPr id="3" name="Ca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151800" y="7245140"/>
            <a:ext cx="609600" cy="6096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30" y="3802117"/>
            <a:ext cx="1415159" cy="1298335"/>
          </a:xfrm>
          <a:prstGeom prst="rect">
            <a:avLst/>
          </a:prstGeom>
        </p:spPr>
      </p:pic>
      <p:sp>
        <p:nvSpPr>
          <p:cNvPr id="17" name="Oval Callout 16"/>
          <p:cNvSpPr/>
          <p:nvPr/>
        </p:nvSpPr>
        <p:spPr>
          <a:xfrm>
            <a:off x="889397" y="3240630"/>
            <a:ext cx="1490890" cy="1179151"/>
          </a:xfrm>
          <a:prstGeom prst="wedgeEllipseCallout">
            <a:avLst>
              <a:gd name="adj1" fmla="val -52457"/>
              <a:gd name="adj2" fmla="val 31986"/>
            </a:avLst>
          </a:prstGeom>
          <a:solidFill>
            <a:schemeClr val="accent1">
              <a:lumMod val="40000"/>
              <a:lumOff val="60000"/>
              <a:alpha val="75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chemeClr val="accent1">
                    <a:lumMod val="50000"/>
                  </a:schemeClr>
                </a:solidFill>
              </a:rPr>
              <a:t>Không trả lời được thì mình giúp cho để qua vòng nhé!</a:t>
            </a:r>
          </a:p>
        </p:txBody>
      </p:sp>
      <p:sp>
        <p:nvSpPr>
          <p:cNvPr id="18" name="Rectangular Callout 17"/>
          <p:cNvSpPr/>
          <p:nvPr/>
        </p:nvSpPr>
        <p:spPr>
          <a:xfrm>
            <a:off x="1021976" y="3429000"/>
            <a:ext cx="4764227" cy="897391"/>
          </a:xfrm>
          <a:prstGeom prst="wedgeRectCallout">
            <a:avLst>
              <a:gd name="adj1" fmla="val -51988"/>
              <a:gd name="adj2" fmla="val 38525"/>
            </a:avLst>
          </a:prstGeom>
          <a:solidFill>
            <a:srgbClr val="C5DCEF">
              <a:alpha val="75000"/>
            </a:srgbClr>
          </a:solidFill>
          <a:ln>
            <a:solidFill>
              <a:srgbClr val="A5C7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rgbClr val="7030A0"/>
                </a:solidFill>
              </a:rPr>
              <a:t>Đáp</a:t>
            </a:r>
            <a:r>
              <a:rPr lang="en-US" sz="1400" dirty="0">
                <a:solidFill>
                  <a:srgbClr val="7030A0"/>
                </a:solidFill>
              </a:rPr>
              <a:t> </a:t>
            </a:r>
            <a:r>
              <a:rPr lang="en-US" sz="1400" dirty="0" err="1">
                <a:solidFill>
                  <a:srgbClr val="7030A0"/>
                </a:solidFill>
              </a:rPr>
              <a:t>án</a:t>
            </a:r>
            <a:r>
              <a:rPr lang="en-US" sz="1400" dirty="0">
                <a:solidFill>
                  <a:srgbClr val="7030A0"/>
                </a:solidFill>
              </a:rPr>
              <a:t> </a:t>
            </a:r>
            <a:r>
              <a:rPr lang="en-US" sz="1400" dirty="0" err="1">
                <a:solidFill>
                  <a:srgbClr val="7030A0"/>
                </a:solidFill>
              </a:rPr>
              <a:t>số</a:t>
            </a:r>
            <a:r>
              <a:rPr lang="en-US" sz="1400" dirty="0">
                <a:solidFill>
                  <a:srgbClr val="7030A0"/>
                </a:solidFill>
              </a:rPr>
              <a:t> 4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71102CC5-50BF-494D-823E-32213BBF6214}"/>
              </a:ext>
            </a:extLst>
          </p:cNvPr>
          <p:cNvGrpSpPr/>
          <p:nvPr/>
        </p:nvGrpSpPr>
        <p:grpSpPr>
          <a:xfrm>
            <a:off x="525371" y="634187"/>
            <a:ext cx="9252857" cy="2111161"/>
            <a:chOff x="0" y="644279"/>
            <a:chExt cx="8858249" cy="1783721"/>
          </a:xfrm>
        </p:grpSpPr>
        <p:sp>
          <p:nvSpPr>
            <p:cNvPr id="13" name="Rectangle 12"/>
            <p:cNvSpPr/>
            <p:nvPr/>
          </p:nvSpPr>
          <p:spPr>
            <a:xfrm>
              <a:off x="0" y="644279"/>
              <a:ext cx="8858249" cy="1783721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: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ỗ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ống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ctr"/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ung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ung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…. ,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ành</a:t>
              </a:r>
              <a:r>
                <a:rPr lang="en-US" sz="3200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ành</a:t>
              </a:r>
              <a:r>
                <a:rPr lang="en-US" sz="3200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.. </a:t>
              </a: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EDF27CA5-FA9A-43EB-B44C-DC3B37D4E2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5282283"/>
                </p:ext>
              </p:extLst>
            </p:nvPr>
          </p:nvGraphicFramePr>
          <p:xfrm>
            <a:off x="2580898" y="1130617"/>
            <a:ext cx="1315871" cy="4287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22080" imgH="203040" progId="Equation.DSMT4">
                    <p:embed/>
                  </p:oleObj>
                </mc:Choice>
                <mc:Fallback>
                  <p:oleObj name="Equation" r:id="rId13" imgW="622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80898" y="1130617"/>
                          <a:ext cx="1315871" cy="4287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DA685B7-AEA7-4212-A025-1437FDE11EBC}"/>
              </a:ext>
            </a:extLst>
          </p:cNvPr>
          <p:cNvGrpSpPr/>
          <p:nvPr/>
        </p:nvGrpSpPr>
        <p:grpSpPr>
          <a:xfrm>
            <a:off x="4240417" y="3042604"/>
            <a:ext cx="3248252" cy="655808"/>
            <a:chOff x="4240417" y="3042604"/>
            <a:chExt cx="3248252" cy="655808"/>
          </a:xfrm>
        </p:grpSpPr>
        <p:sp>
          <p:nvSpPr>
            <p:cNvPr id="14" name="Rectangle 13"/>
            <p:cNvSpPr/>
            <p:nvPr/>
          </p:nvSpPr>
          <p:spPr>
            <a:xfrm>
              <a:off x="4240417" y="3042604"/>
              <a:ext cx="2886268" cy="655808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</a:t>
              </a:r>
              <a:r>
                <a:rPr 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án</a:t>
              </a:r>
              <a:r>
                <a:rPr 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B9691B86-4E0B-4CA4-BC65-E15EDD2A80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7773739"/>
                </p:ext>
              </p:extLst>
            </p:nvPr>
          </p:nvGraphicFramePr>
          <p:xfrm>
            <a:off x="5733615" y="3146425"/>
            <a:ext cx="45402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880" imgH="164880" progId="Equation.DSMT4">
                    <p:embed/>
                  </p:oleObj>
                </mc:Choice>
                <mc:Fallback>
                  <p:oleObj name="Equation" r:id="rId15" imgW="1648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733615" y="3146425"/>
                          <a:ext cx="454025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D9477DA1-64A7-4AAA-8874-A0F536475F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6743322"/>
                </p:ext>
              </p:extLst>
            </p:nvPr>
          </p:nvGraphicFramePr>
          <p:xfrm>
            <a:off x="6693332" y="3127375"/>
            <a:ext cx="795337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14120" imgH="164880" progId="Equation.DSMT4">
                    <p:embed/>
                  </p:oleObj>
                </mc:Choice>
                <mc:Fallback>
                  <p:oleObj name="Equation" r:id="rId17" imgW="1141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693332" y="3127375"/>
                          <a:ext cx="795337" cy="466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96743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13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306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806"/>
                            </p:stCondLst>
                            <p:childTnLst>
                              <p:par>
                                <p:cTn id="3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306"/>
                            </p:stCondLst>
                            <p:childTnLst>
                              <p:par>
                                <p:cTn id="43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44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308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48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8" grpId="0" animBg="1"/>
      <p:bldP spid="18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5" name="Picture 21">
            <a:extLst>
              <a:ext uri="{FF2B5EF4-FFF2-40B4-BE49-F238E27FC236}">
                <a16:creationId xmlns:a16="http://schemas.microsoft.com/office/drawing/2014/main" id="{D9E54B11-75C8-4DC5-8A58-9FEAD6355A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3189288"/>
            <a:ext cx="1211263" cy="3589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2" name="Picture 18">
            <a:extLst>
              <a:ext uri="{FF2B5EF4-FFF2-40B4-BE49-F238E27FC236}">
                <a16:creationId xmlns:a16="http://schemas.microsoft.com/office/drawing/2014/main" id="{CF68DE38-BF35-426D-89B1-2D5E85148E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325" y="1463675"/>
            <a:ext cx="1589088" cy="220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8" name="Picture 14">
            <a:extLst>
              <a:ext uri="{FF2B5EF4-FFF2-40B4-BE49-F238E27FC236}">
                <a16:creationId xmlns:a16="http://schemas.microsoft.com/office/drawing/2014/main" id="{BB54F58C-1A65-4859-8D02-5ACF1D0712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9594" y="1965325"/>
            <a:ext cx="2217738" cy="323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7" name="Picture 13">
            <a:extLst>
              <a:ext uri="{FF2B5EF4-FFF2-40B4-BE49-F238E27FC236}">
                <a16:creationId xmlns:a16="http://schemas.microsoft.com/office/drawing/2014/main" id="{3C0618F1-089A-4F69-987C-DD722769DB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3638" y="3086100"/>
            <a:ext cx="4365625" cy="107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>
            <a:extLst>
              <a:ext uri="{FF2B5EF4-FFF2-40B4-BE49-F238E27FC236}">
                <a16:creationId xmlns:a16="http://schemas.microsoft.com/office/drawing/2014/main" id="{E85106C9-AABD-4F48-B796-83E0452AF1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9825" y="2628900"/>
            <a:ext cx="3886200" cy="93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>
            <a:extLst>
              <a:ext uri="{FF2B5EF4-FFF2-40B4-BE49-F238E27FC236}">
                <a16:creationId xmlns:a16="http://schemas.microsoft.com/office/drawing/2014/main" id="{17756612-A2DB-40F5-9206-CEEC977C8B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1439863"/>
            <a:ext cx="2389188" cy="2217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>
            <a:extLst>
              <a:ext uri="{FF2B5EF4-FFF2-40B4-BE49-F238E27FC236}">
                <a16:creationId xmlns:a16="http://schemas.microsoft.com/office/drawing/2014/main" id="{522FACAE-0FF6-45CA-8E2F-3DF4EEFCF5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188" y="1965325"/>
            <a:ext cx="2651125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>
            <a:extLst>
              <a:ext uri="{FF2B5EF4-FFF2-40B4-BE49-F238E27FC236}">
                <a16:creationId xmlns:a16="http://schemas.microsoft.com/office/drawing/2014/main" id="{9D7148AC-2D1B-457D-B0A1-4A4997697D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9687" y="423629"/>
            <a:ext cx="1646238" cy="1908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>
            <a:extLst>
              <a:ext uri="{FF2B5EF4-FFF2-40B4-BE49-F238E27FC236}">
                <a16:creationId xmlns:a16="http://schemas.microsoft.com/office/drawing/2014/main" id="{E04DA76C-7D42-434F-9AA2-76E407A9F4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720" y="1378390"/>
            <a:ext cx="2811463" cy="1531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18E747EC-06AB-43F9-BD72-2B23E24C0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525463"/>
            <a:ext cx="2617788" cy="1589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>
            <a:extLst>
              <a:ext uri="{FF2B5EF4-FFF2-40B4-BE49-F238E27FC236}">
                <a16:creationId xmlns:a16="http://schemas.microsoft.com/office/drawing/2014/main" id="{2430DE5D-76FF-4B42-B266-0678432D7B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5075" y="1268413"/>
            <a:ext cx="1679575" cy="99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DCEAB0A-D4D1-4B48-ABD7-0F98164F9589}"/>
              </a:ext>
            </a:extLst>
          </p:cNvPr>
          <p:cNvGrpSpPr/>
          <p:nvPr/>
        </p:nvGrpSpPr>
        <p:grpSpPr>
          <a:xfrm>
            <a:off x="3840163" y="0"/>
            <a:ext cx="1657350" cy="1074738"/>
            <a:chOff x="3840163" y="0"/>
            <a:chExt cx="1657350" cy="1074738"/>
          </a:xfrm>
        </p:grpSpPr>
        <p:pic>
          <p:nvPicPr>
            <p:cNvPr id="21510" name="Picture 6">
              <a:extLst>
                <a:ext uri="{FF2B5EF4-FFF2-40B4-BE49-F238E27FC236}">
                  <a16:creationId xmlns:a16="http://schemas.microsoft.com/office/drawing/2014/main" id="{0E53AEBA-D25B-46C3-9E65-F07A7EEBC9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163" y="0"/>
              <a:ext cx="1657350" cy="10747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5A629E75-AE2D-4AB3-8DA1-346C7A857B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46600" y="11000"/>
            <a:ext cx="406400" cy="21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55320" imgH="177480" progId="Equation.DSMT4">
                    <p:embed/>
                  </p:oleObj>
                </mc:Choice>
                <mc:Fallback>
                  <p:oleObj name="Equation" r:id="rId14" imgW="355320" imgH="17748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5A629E75-AE2D-4AB3-8DA1-346C7A857B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546600" y="11000"/>
                          <a:ext cx="406400" cy="217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22AFE1F4-5119-485A-8F1C-C7D62BA29665}"/>
              </a:ext>
            </a:extLst>
          </p:cNvPr>
          <p:cNvGrpSpPr/>
          <p:nvPr/>
        </p:nvGrpSpPr>
        <p:grpSpPr>
          <a:xfrm>
            <a:off x="4068763" y="1657350"/>
            <a:ext cx="2035175" cy="1085850"/>
            <a:chOff x="4068763" y="1657350"/>
            <a:chExt cx="2035175" cy="1085850"/>
          </a:xfrm>
        </p:grpSpPr>
        <p:pic>
          <p:nvPicPr>
            <p:cNvPr id="21512" name="Picture 8">
              <a:extLst>
                <a:ext uri="{FF2B5EF4-FFF2-40B4-BE49-F238E27FC236}">
                  <a16:creationId xmlns:a16="http://schemas.microsoft.com/office/drawing/2014/main" id="{BB06C1A8-37EB-4DC7-B64E-02CE0A12EE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68763" y="1657350"/>
              <a:ext cx="2035175" cy="10858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2436C78A-2ECD-4045-940C-9AD12C11FE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2837" y="1828800"/>
            <a:ext cx="487363" cy="162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82400" imgH="177480" progId="Equation.DSMT4">
                    <p:embed/>
                  </p:oleObj>
                </mc:Choice>
                <mc:Fallback>
                  <p:oleObj name="Equation" r:id="rId17" imgW="482400" imgH="1774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2436C78A-2ECD-4045-940C-9AD12C11FE1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922837" y="1828800"/>
                          <a:ext cx="487363" cy="1628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944CBFFB-CD4A-473C-B909-3A6E88D64F11}"/>
              </a:ext>
            </a:extLst>
          </p:cNvPr>
          <p:cNvGrpSpPr/>
          <p:nvPr/>
        </p:nvGrpSpPr>
        <p:grpSpPr>
          <a:xfrm>
            <a:off x="3606318" y="4583113"/>
            <a:ext cx="1978025" cy="650875"/>
            <a:chOff x="3532188" y="4057650"/>
            <a:chExt cx="1978025" cy="650875"/>
          </a:xfrm>
        </p:grpSpPr>
        <p:pic>
          <p:nvPicPr>
            <p:cNvPr id="21519" name="Picture 15">
              <a:extLst>
                <a:ext uri="{FF2B5EF4-FFF2-40B4-BE49-F238E27FC236}">
                  <a16:creationId xmlns:a16="http://schemas.microsoft.com/office/drawing/2014/main" id="{068EB7AA-7FB1-46DB-9839-6582FA41A9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2188" y="4057650"/>
              <a:ext cx="1978025" cy="6508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12A78E13-54D3-499C-A62F-40D3FC63D0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59301" y="4294187"/>
            <a:ext cx="4064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06080" imgH="177480" progId="Equation.DSMT4">
                    <p:embed/>
                  </p:oleObj>
                </mc:Choice>
                <mc:Fallback>
                  <p:oleObj name="Equation" r:id="rId20" imgW="406080" imgH="17748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12A78E13-54D3-499C-A62F-40D3FC63D04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559301" y="4294187"/>
                          <a:ext cx="4064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D1AF7009-0709-49D4-9CEE-06937FFCCD7C}"/>
              </a:ext>
            </a:extLst>
          </p:cNvPr>
          <p:cNvGrpSpPr/>
          <p:nvPr/>
        </p:nvGrpSpPr>
        <p:grpSpPr>
          <a:xfrm>
            <a:off x="3622539" y="4771749"/>
            <a:ext cx="1668462" cy="1143000"/>
            <a:chOff x="3532188" y="4206875"/>
            <a:chExt cx="1668462" cy="1143000"/>
          </a:xfrm>
        </p:grpSpPr>
        <p:pic>
          <p:nvPicPr>
            <p:cNvPr id="21520" name="Picture 16">
              <a:extLst>
                <a:ext uri="{FF2B5EF4-FFF2-40B4-BE49-F238E27FC236}">
                  <a16:creationId xmlns:a16="http://schemas.microsoft.com/office/drawing/2014/main" id="{20AD7D91-6665-4425-9610-E0B4AA7657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2188" y="4206875"/>
              <a:ext cx="1668462" cy="1143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24D0B9F0-F626-4C86-A122-59AAAF6C3E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2913" y="4882355"/>
            <a:ext cx="819150" cy="226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799920" imgH="203040" progId="Equation.DSMT4">
                    <p:embed/>
                  </p:oleObj>
                </mc:Choice>
                <mc:Fallback>
                  <p:oleObj name="Equation" r:id="rId23" imgW="799920" imgH="20304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24D0B9F0-F626-4C86-A122-59AAAF6C3E1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252913" y="4882355"/>
                          <a:ext cx="819150" cy="2262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44C3C5C-EAD9-4885-89B5-58BE5A7CE599}"/>
              </a:ext>
            </a:extLst>
          </p:cNvPr>
          <p:cNvGrpSpPr/>
          <p:nvPr/>
        </p:nvGrpSpPr>
        <p:grpSpPr>
          <a:xfrm>
            <a:off x="3622539" y="4822031"/>
            <a:ext cx="1885950" cy="1760538"/>
            <a:chOff x="3532188" y="4229100"/>
            <a:chExt cx="1885950" cy="1760538"/>
          </a:xfrm>
        </p:grpSpPr>
        <p:pic>
          <p:nvPicPr>
            <p:cNvPr id="21521" name="Picture 17">
              <a:extLst>
                <a:ext uri="{FF2B5EF4-FFF2-40B4-BE49-F238E27FC236}">
                  <a16:creationId xmlns:a16="http://schemas.microsoft.com/office/drawing/2014/main" id="{5D2787B6-3D79-4D06-A3E0-A103A54783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2188" y="4229100"/>
              <a:ext cx="1885950" cy="17605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0E4501CB-0AA4-4CCB-80A4-0294F63321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3386" y="5532791"/>
            <a:ext cx="8001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799920" imgH="203040" progId="Equation.DSMT4">
                    <p:embed/>
                  </p:oleObj>
                </mc:Choice>
                <mc:Fallback>
                  <p:oleObj name="Equation" r:id="rId26" imgW="799920" imgH="20304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0E4501CB-0AA4-4CCB-80A4-0294F63321A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4503386" y="5532791"/>
                          <a:ext cx="8001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523" name="Picture 19">
            <a:extLst>
              <a:ext uri="{FF2B5EF4-FFF2-40B4-BE49-F238E27FC236}">
                <a16:creationId xmlns:a16="http://schemas.microsoft.com/office/drawing/2014/main" id="{E6E361A3-FF04-46D0-B1F9-6A6590FC86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2023" y="3200400"/>
            <a:ext cx="2079625" cy="237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22D00D17-BDF5-4A04-84DE-5A301198028C}"/>
              </a:ext>
            </a:extLst>
          </p:cNvPr>
          <p:cNvGrpSpPr/>
          <p:nvPr/>
        </p:nvGrpSpPr>
        <p:grpSpPr>
          <a:xfrm>
            <a:off x="1554163" y="3200400"/>
            <a:ext cx="1028700" cy="2994025"/>
            <a:chOff x="1554163" y="3200400"/>
            <a:chExt cx="1028700" cy="2994025"/>
          </a:xfrm>
        </p:grpSpPr>
        <p:pic>
          <p:nvPicPr>
            <p:cNvPr id="21524" name="Picture 20">
              <a:extLst>
                <a:ext uri="{FF2B5EF4-FFF2-40B4-BE49-F238E27FC236}">
                  <a16:creationId xmlns:a16="http://schemas.microsoft.com/office/drawing/2014/main" id="{E66699C3-5297-491B-9E0D-B7E2512991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4163" y="3200400"/>
              <a:ext cx="949325" cy="29940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B8CF69D6-4899-485C-AB08-423FF1B9AB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27263" y="5735638"/>
            <a:ext cx="3556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55320" imgH="177480" progId="Equation.DSMT4">
                    <p:embed/>
                  </p:oleObj>
                </mc:Choice>
                <mc:Fallback>
                  <p:oleObj name="Equation" r:id="rId30" imgW="355320" imgH="17748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B8CF69D6-4899-485C-AB08-423FF1B9AB5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2227263" y="5735638"/>
                          <a:ext cx="3556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323F7D58-CA4E-4C34-BE24-11F53C532AAF}"/>
              </a:ext>
            </a:extLst>
          </p:cNvPr>
          <p:cNvSpPr/>
          <p:nvPr/>
        </p:nvSpPr>
        <p:spPr>
          <a:xfrm>
            <a:off x="53268" y="42161"/>
            <a:ext cx="2848603" cy="108743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2. NHẮC LẠI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855491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2217058-534D-4014-8A6C-20F124DCB6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28" y="10630"/>
            <a:ext cx="9144000" cy="68579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</p:pic>
      <p:sp>
        <p:nvSpPr>
          <p:cNvPr id="7" name="Arrow: Striped Right 6">
            <a:extLst>
              <a:ext uri="{FF2B5EF4-FFF2-40B4-BE49-F238E27FC236}">
                <a16:creationId xmlns:a16="http://schemas.microsoft.com/office/drawing/2014/main" id="{F546F311-385D-4021-8CF8-F5643ABB1E9F}"/>
              </a:ext>
            </a:extLst>
          </p:cNvPr>
          <p:cNvSpPr/>
          <p:nvPr/>
        </p:nvSpPr>
        <p:spPr>
          <a:xfrm>
            <a:off x="1831020" y="1011677"/>
            <a:ext cx="1884945" cy="1439693"/>
          </a:xfrm>
          <a:prstGeom prst="striped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ÁO VIÊN</a:t>
            </a:r>
          </a:p>
        </p:txBody>
      </p:sp>
      <p:sp>
        <p:nvSpPr>
          <p:cNvPr id="8" name="Arrow: Striped Right 7">
            <a:extLst>
              <a:ext uri="{FF2B5EF4-FFF2-40B4-BE49-F238E27FC236}">
                <a16:creationId xmlns:a16="http://schemas.microsoft.com/office/drawing/2014/main" id="{9FBB6768-59A6-4AEA-979C-B8D0E3545C93}"/>
              </a:ext>
            </a:extLst>
          </p:cNvPr>
          <p:cNvSpPr/>
          <p:nvPr/>
        </p:nvSpPr>
        <p:spPr>
          <a:xfrm>
            <a:off x="1831020" y="3792361"/>
            <a:ext cx="1884944" cy="1340811"/>
          </a:xfrm>
          <a:prstGeom prst="strip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SINH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94DD997-E318-43B6-9724-84988F658BD0}"/>
              </a:ext>
            </a:extLst>
          </p:cNvPr>
          <p:cNvSpPr/>
          <p:nvPr/>
        </p:nvSpPr>
        <p:spPr>
          <a:xfrm>
            <a:off x="3859619" y="440350"/>
            <a:ext cx="3944679" cy="2544315"/>
          </a:xfrm>
          <a:prstGeom prst="roundRect">
            <a:avLst/>
          </a:prstGeom>
          <a:solidFill>
            <a:schemeClr val="bg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ấ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+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GK, SBT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C5407444-DE72-466F-B0FC-45F6DB32105D}"/>
              </a:ext>
            </a:extLst>
          </p:cNvPr>
          <p:cNvSpPr/>
          <p:nvPr/>
        </p:nvSpPr>
        <p:spPr>
          <a:xfrm>
            <a:off x="3859619" y="3265533"/>
            <a:ext cx="4068424" cy="2716977"/>
          </a:xfrm>
          <a:prstGeom prst="roundRect">
            <a:avLst/>
          </a:prstGeom>
          <a:solidFill>
            <a:schemeClr val="bg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GK, SBT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58B5AAC6-C41C-45D8-B8E7-525941F33F38}"/>
              </a:ext>
            </a:extLst>
          </p:cNvPr>
          <p:cNvSpPr/>
          <p:nvPr/>
        </p:nvSpPr>
        <p:spPr>
          <a:xfrm rot="5400000">
            <a:off x="-175914" y="169644"/>
            <a:ext cx="3432982" cy="3085729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rgbClr val="005CC9">
              <a:lumMod val="60000"/>
              <a:lumOff val="4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wrap="square" rtlCol="0" anchor="ctr">
            <a:noAutofit/>
          </a:bodyPr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E5422F7D-A7DA-409D-9A5F-C61322B12D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685665">
            <a:off x="-494685" y="959887"/>
            <a:ext cx="3220098" cy="795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0637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6">
            <a:extLst>
              <a:ext uri="{FF2B5EF4-FFF2-40B4-BE49-F238E27FC236}">
                <a16:creationId xmlns:a16="http://schemas.microsoft.com/office/drawing/2014/main" id="{6D218D99-4F90-40F5-B720-E8F5EF01524E}"/>
              </a:ext>
            </a:extLst>
          </p:cNvPr>
          <p:cNvSpPr/>
          <p:nvPr/>
        </p:nvSpPr>
        <p:spPr>
          <a:xfrm>
            <a:off x="0" y="0"/>
            <a:ext cx="9144000" cy="5334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      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IẾT 28: ÔN TẬP CHƯƠNG 2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33AA6000-B105-483D-A2C4-DE1649D40CC0}"/>
              </a:ext>
            </a:extLst>
          </p:cNvPr>
          <p:cNvCxnSpPr>
            <a:cxnSpLocks/>
          </p:cNvCxnSpPr>
          <p:nvPr/>
        </p:nvCxnSpPr>
        <p:spPr>
          <a:xfrm>
            <a:off x="3775643" y="921236"/>
            <a:ext cx="0" cy="5715000"/>
          </a:xfrm>
          <a:prstGeom prst="line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/>
        </p:spPr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BADD2A4B-CC75-43B5-907F-BEFC6DE3C61C}"/>
              </a:ext>
            </a:extLst>
          </p:cNvPr>
          <p:cNvSpPr txBox="1"/>
          <p:nvPr/>
        </p:nvSpPr>
        <p:spPr>
          <a:xfrm>
            <a:off x="4508204" y="558588"/>
            <a:ext cx="38808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2( SGK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1)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3C510DB2-97E0-42CC-BCA2-21DE812D6FD5}"/>
              </a:ext>
            </a:extLst>
          </p:cNvPr>
          <p:cNvGrpSpPr/>
          <p:nvPr/>
        </p:nvGrpSpPr>
        <p:grpSpPr>
          <a:xfrm>
            <a:off x="4153628" y="4389467"/>
            <a:ext cx="4819918" cy="2246769"/>
            <a:chOff x="4569446" y="1486646"/>
            <a:chExt cx="4595223" cy="1829465"/>
          </a:xfrm>
        </p:grpSpPr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6DB8AB7-6326-4213-AB17-3E3D60E3E4C3}"/>
                </a:ext>
              </a:extLst>
            </p:cNvPr>
            <p:cNvSpPr txBox="1"/>
            <p:nvPr/>
          </p:nvSpPr>
          <p:spPr>
            <a:xfrm>
              <a:off x="4569446" y="1486646"/>
              <a:ext cx="4376058" cy="18294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AutoNum type="alphaLcParenR"/>
              </a:pP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R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AutoNum type="alphaLcParenR"/>
              </a:pP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AutoNum type="alphaLcParenR"/>
              </a:pP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ịch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R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44E74E78-EB2B-49FA-A931-DE2ED00330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2658886"/>
                </p:ext>
              </p:extLst>
            </p:nvPr>
          </p:nvGraphicFramePr>
          <p:xfrm>
            <a:off x="7458962" y="1561747"/>
            <a:ext cx="1705707" cy="341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15920" imgH="203040" progId="Equation.DSMT4">
                    <p:embed/>
                  </p:oleObj>
                </mc:Choice>
                <mc:Fallback>
                  <p:oleObj name="Equation" r:id="rId2" imgW="1015920" imgH="20304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D021222C-E639-446B-90C2-9B1F4D27176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458962" y="1561747"/>
                          <a:ext cx="1705707" cy="3412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D9005BBF-6DD4-4F81-A723-179DF73CEF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4297687"/>
                </p:ext>
              </p:extLst>
            </p:nvPr>
          </p:nvGraphicFramePr>
          <p:xfrm>
            <a:off x="4974624" y="2198800"/>
            <a:ext cx="1923650" cy="2998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43000" imgH="177480" progId="Equation.DSMT4">
                    <p:embed/>
                  </p:oleObj>
                </mc:Choice>
                <mc:Fallback>
                  <p:oleObj name="Equation" r:id="rId4" imgW="11430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974624" y="2198800"/>
                          <a:ext cx="1923650" cy="2998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3528152A-AA4D-44F0-8781-7F05E4A165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7199277"/>
                </p:ext>
              </p:extLst>
            </p:nvPr>
          </p:nvGraphicFramePr>
          <p:xfrm>
            <a:off x="7279198" y="2964290"/>
            <a:ext cx="1855951" cy="302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91880" imgH="177480" progId="Equation.DSMT4">
                    <p:embed/>
                  </p:oleObj>
                </mc:Choice>
                <mc:Fallback>
                  <p:oleObj name="Equation" r:id="rId6" imgW="1091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279198" y="2964290"/>
                          <a:ext cx="1855951" cy="3021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6" name="Picture 35">
            <a:extLst>
              <a:ext uri="{FF2B5EF4-FFF2-40B4-BE49-F238E27FC236}">
                <a16:creationId xmlns:a16="http://schemas.microsoft.com/office/drawing/2014/main" id="{E524AD10-2069-48D9-99DA-58AB2F3EB8FD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40122" y="5268327"/>
            <a:ext cx="1719337" cy="1499401"/>
          </a:xfrm>
          <a:prstGeom prst="rect">
            <a:avLst/>
          </a:prstGeom>
        </p:spPr>
      </p:pic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9579F5BF-CC89-47F5-92E1-B2D9CBC61FDA}"/>
              </a:ext>
            </a:extLst>
          </p:cNvPr>
          <p:cNvSpPr/>
          <p:nvPr/>
        </p:nvSpPr>
        <p:spPr>
          <a:xfrm>
            <a:off x="110999" y="4124131"/>
            <a:ext cx="3631410" cy="1144196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&gt; 0</a:t>
            </a:r>
          </a:p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&lt; 0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E5163871-596F-4177-A3E7-2C490E4A1D26}"/>
              </a:ext>
            </a:extLst>
          </p:cNvPr>
          <p:cNvGrpSpPr/>
          <p:nvPr/>
        </p:nvGrpSpPr>
        <p:grpSpPr>
          <a:xfrm>
            <a:off x="1" y="533400"/>
            <a:ext cx="3737498" cy="3133531"/>
            <a:chOff x="384852" y="898260"/>
            <a:chExt cx="3884290" cy="2083981"/>
          </a:xfrm>
        </p:grpSpPr>
        <p:sp>
          <p:nvSpPr>
            <p:cNvPr id="39" name="Thought Bubble: Cloud 38">
              <a:extLst>
                <a:ext uri="{FF2B5EF4-FFF2-40B4-BE49-F238E27FC236}">
                  <a16:creationId xmlns:a16="http://schemas.microsoft.com/office/drawing/2014/main" id="{49AAC118-0601-4F5B-ABA6-08CE0D00ABF6}"/>
                </a:ext>
              </a:extLst>
            </p:cNvPr>
            <p:cNvSpPr/>
            <p:nvPr/>
          </p:nvSpPr>
          <p:spPr>
            <a:xfrm>
              <a:off x="384852" y="898260"/>
              <a:ext cx="3884290" cy="2083981"/>
            </a:xfrm>
            <a:prstGeom prst="cloudCallo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ịch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C3C14D85-EE38-43DB-AE22-F7200013EB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163183"/>
                </p:ext>
              </p:extLst>
            </p:nvPr>
          </p:nvGraphicFramePr>
          <p:xfrm>
            <a:off x="1768797" y="1468106"/>
            <a:ext cx="1173912" cy="334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85800" imgH="203040" progId="Equation.DSMT4">
                    <p:embed/>
                  </p:oleObj>
                </mc:Choice>
                <mc:Fallback>
                  <p:oleObj name="Equation" r:id="rId9" imgW="6858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68797" y="1468106"/>
                          <a:ext cx="1173912" cy="3349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1406EAB1-61BB-40BA-BB7B-ECA66AE93A86}"/>
              </a:ext>
            </a:extLst>
          </p:cNvPr>
          <p:cNvGrpSpPr/>
          <p:nvPr/>
        </p:nvGrpSpPr>
        <p:grpSpPr>
          <a:xfrm>
            <a:off x="3808878" y="1251209"/>
            <a:ext cx="5335122" cy="2677656"/>
            <a:chOff x="3808878" y="1251209"/>
            <a:chExt cx="5335122" cy="2677656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A70D9B3F-78FA-4E9B-A1B8-84BA19268D31}"/>
                </a:ext>
              </a:extLst>
            </p:cNvPr>
            <p:cNvGrpSpPr/>
            <p:nvPr/>
          </p:nvGrpSpPr>
          <p:grpSpPr>
            <a:xfrm>
              <a:off x="3808878" y="1251209"/>
              <a:ext cx="5335122" cy="2677656"/>
              <a:chOff x="4165956" y="1465037"/>
              <a:chExt cx="5086410" cy="2180321"/>
            </a:xfrm>
          </p:grpSpPr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3A4D2A9-A778-479F-B409-D2A3AA480C7E}"/>
                  </a:ext>
                </a:extLst>
              </p:cNvPr>
              <p:cNvSpPr txBox="1"/>
              <p:nvPr/>
            </p:nvSpPr>
            <p:spPr>
              <a:xfrm>
                <a:off x="4165956" y="1465037"/>
                <a:ext cx="5086410" cy="21803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lphaLcParenR"/>
                </a:pP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</a:t>
                </a:r>
              </a:p>
              <a:p>
                <a:pPr marL="342900" indent="-342900">
                  <a:buAutoNum type="alphaLcParenR"/>
                </a:pP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ịch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                   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</a:p>
            </p:txBody>
          </p:sp>
          <p:graphicFrame>
            <p:nvGraphicFramePr>
              <p:cNvPr id="17" name="Object 16">
                <a:extLst>
                  <a:ext uri="{FF2B5EF4-FFF2-40B4-BE49-F238E27FC236}">
                    <a16:creationId xmlns:a16="http://schemas.microsoft.com/office/drawing/2014/main" id="{133C3DCB-27E8-404B-A037-687268E1AB6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70435865"/>
                  </p:ext>
                </p:extLst>
              </p:nvPr>
            </p:nvGraphicFramePr>
            <p:xfrm>
              <a:off x="7111106" y="1887395"/>
              <a:ext cx="1705707" cy="341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015920" imgH="203040" progId="Equation.DSMT4">
                      <p:embed/>
                    </p:oleObj>
                  </mc:Choice>
                  <mc:Fallback>
                    <p:oleObj name="Equation" r:id="rId11" imgW="1015920" imgH="203040" progId="Equation.DSMT4">
                      <p:embed/>
                      <p:pic>
                        <p:nvPicPr>
                          <p:cNvPr id="30" name="Object 29">
                            <a:extLst>
                              <a:ext uri="{FF2B5EF4-FFF2-40B4-BE49-F238E27FC236}">
                                <a16:creationId xmlns:a16="http://schemas.microsoft.com/office/drawing/2014/main" id="{44E74E78-EB2B-49FA-A931-DE2ED00330A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111106" y="1887395"/>
                            <a:ext cx="1705707" cy="34125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F2F13A83-72DD-4621-976B-FD7E1785D1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766949"/>
                </p:ext>
              </p:extLst>
            </p:nvPr>
          </p:nvGraphicFramePr>
          <p:xfrm>
            <a:off x="6787107" y="3025602"/>
            <a:ext cx="1611312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914400" imgH="203040" progId="Equation.DSMT4">
                    <p:embed/>
                  </p:oleObj>
                </mc:Choice>
                <mc:Fallback>
                  <p:oleObj name="Equation" r:id="rId13" imgW="914400" imgH="20304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133C3DCB-27E8-404B-A037-687268E1AB6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787107" y="3025602"/>
                          <a:ext cx="1611312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CF607658-04BC-411E-8F7C-BAF8A1660DAD}"/>
              </a:ext>
            </a:extLst>
          </p:cNvPr>
          <p:cNvSpPr txBox="1"/>
          <p:nvPr/>
        </p:nvSpPr>
        <p:spPr>
          <a:xfrm>
            <a:off x="5191908" y="3897556"/>
            <a:ext cx="18287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855876F6-539F-417C-B59A-F703E4E284C6}"/>
              </a:ext>
            </a:extLst>
          </p:cNvPr>
          <p:cNvSpPr/>
          <p:nvPr/>
        </p:nvSpPr>
        <p:spPr>
          <a:xfrm>
            <a:off x="13345" y="0"/>
            <a:ext cx="2747611" cy="533400"/>
          </a:xfrm>
          <a:prstGeom prst="roundRect">
            <a:avLst/>
          </a:prstGeom>
          <a:solidFill>
            <a:srgbClr val="FFE285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3. LUYỆN TẬP - VẬN DỤNG</a:t>
            </a:r>
          </a:p>
        </p:txBody>
      </p:sp>
    </p:spTree>
    <p:extLst>
      <p:ext uri="{BB962C8B-B14F-4D97-AF65-F5344CB8AC3E}">
        <p14:creationId xmlns:p14="http://schemas.microsoft.com/office/powerpoint/2010/main" val="4202924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40" grpId="0" animBg="1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6">
            <a:extLst>
              <a:ext uri="{FF2B5EF4-FFF2-40B4-BE49-F238E27FC236}">
                <a16:creationId xmlns:a16="http://schemas.microsoft.com/office/drawing/2014/main" id="{8C43AA76-CBD8-42B8-8226-0FB7E7CBE3EC}"/>
              </a:ext>
            </a:extLst>
          </p:cNvPr>
          <p:cNvSpPr/>
          <p:nvPr/>
        </p:nvSpPr>
        <p:spPr>
          <a:xfrm>
            <a:off x="0" y="0"/>
            <a:ext cx="9144000" cy="5334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 TIẾT 28: ÔN TẬP CHƯƠNG 2 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BC30CA68-EEBB-41AB-A9C2-F44622873D47}"/>
              </a:ext>
            </a:extLst>
          </p:cNvPr>
          <p:cNvCxnSpPr>
            <a:cxnSpLocks/>
          </p:cNvCxnSpPr>
          <p:nvPr/>
        </p:nvCxnSpPr>
        <p:spPr>
          <a:xfrm>
            <a:off x="3884273" y="934323"/>
            <a:ext cx="0" cy="5715000"/>
          </a:xfrm>
          <a:prstGeom prst="line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/>
        </p:spPr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DC5AE222-7F4E-41D8-A655-885D09968AB5}"/>
              </a:ext>
            </a:extLst>
          </p:cNvPr>
          <p:cNvSpPr txBox="1"/>
          <p:nvPr/>
        </p:nvSpPr>
        <p:spPr>
          <a:xfrm>
            <a:off x="4455041" y="934323"/>
            <a:ext cx="3785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3( SGK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1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E6BC809-9BA8-487B-8078-345FFCE4C7E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96270"/>
            <a:ext cx="1561730" cy="1561730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0752F787-0079-4A9A-92E7-9C05D6EDE2CE}"/>
              </a:ext>
            </a:extLst>
          </p:cNvPr>
          <p:cNvGrpSpPr/>
          <p:nvPr/>
        </p:nvGrpSpPr>
        <p:grpSpPr>
          <a:xfrm>
            <a:off x="372139" y="3429000"/>
            <a:ext cx="2843662" cy="979714"/>
            <a:chOff x="372139" y="3429000"/>
            <a:chExt cx="2843662" cy="979714"/>
          </a:xfrm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8FF2730F-7785-4197-8763-907F71DE149A}"/>
                </a:ext>
              </a:extLst>
            </p:cNvPr>
            <p:cNvSpPr/>
            <p:nvPr/>
          </p:nvSpPr>
          <p:spPr>
            <a:xfrm>
              <a:off x="372139" y="3429000"/>
              <a:ext cx="2843662" cy="979714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ED73414F-5789-43FA-B16D-9C64369124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4154199"/>
                </p:ext>
              </p:extLst>
            </p:nvPr>
          </p:nvGraphicFramePr>
          <p:xfrm>
            <a:off x="892175" y="3429000"/>
            <a:ext cx="1690688" cy="879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82400" imgH="457200" progId="Equation.DSMT4">
                    <p:embed/>
                  </p:oleObj>
                </mc:Choice>
                <mc:Fallback>
                  <p:oleObj name="Equation" r:id="rId3" imgW="4824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92175" y="3429000"/>
                          <a:ext cx="1690688" cy="879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2B5791A-CBFA-47D3-B6DD-0D9DC20DCC67}"/>
              </a:ext>
            </a:extLst>
          </p:cNvPr>
          <p:cNvGrpSpPr/>
          <p:nvPr/>
        </p:nvGrpSpPr>
        <p:grpSpPr>
          <a:xfrm>
            <a:off x="4029741" y="3451173"/>
            <a:ext cx="4961932" cy="3693319"/>
            <a:chOff x="4909571" y="3560313"/>
            <a:chExt cx="4392759" cy="3693319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040D656D-5509-4DD1-9830-FC992771BBA7}"/>
                </a:ext>
              </a:extLst>
            </p:cNvPr>
            <p:cNvGrpSpPr/>
            <p:nvPr/>
          </p:nvGrpSpPr>
          <p:grpSpPr>
            <a:xfrm>
              <a:off x="4909571" y="3560313"/>
              <a:ext cx="4392759" cy="3693319"/>
              <a:chOff x="4909571" y="3560313"/>
              <a:chExt cx="4392759" cy="3693319"/>
            </a:xfrm>
          </p:grpSpPr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B6CAB5E-9AF1-46D6-80C5-D18DA8564053}"/>
                  </a:ext>
                </a:extLst>
              </p:cNvPr>
              <p:cNvSpPr txBox="1"/>
              <p:nvPr/>
            </p:nvSpPr>
            <p:spPr>
              <a:xfrm>
                <a:off x="4909571" y="3560313"/>
                <a:ext cx="3976571" cy="3693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ung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ung. </a:t>
                </a:r>
              </a:p>
              <a:p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</a:t>
                </a:r>
              </a:p>
            </p:txBody>
          </p:sp>
          <p:graphicFrame>
            <p:nvGraphicFramePr>
              <p:cNvPr id="12" name="Object 11">
                <a:extLst>
                  <a:ext uri="{FF2B5EF4-FFF2-40B4-BE49-F238E27FC236}">
                    <a16:creationId xmlns:a16="http://schemas.microsoft.com/office/drawing/2014/main" id="{DC2DF0F9-8B41-4049-8011-7CD0B26FAAF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83714998"/>
                  </p:ext>
                </p:extLst>
              </p:nvPr>
            </p:nvGraphicFramePr>
            <p:xfrm>
              <a:off x="7109798" y="3594975"/>
              <a:ext cx="2192532" cy="3829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015920" imgH="203040" progId="Equation.DSMT4">
                      <p:embed/>
                    </p:oleObj>
                  </mc:Choice>
                  <mc:Fallback>
                    <p:oleObj name="Equation" r:id="rId5" imgW="101592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7109798" y="3594975"/>
                            <a:ext cx="2192532" cy="38290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3ED9375C-8EE8-401A-A44F-6761A8AC790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68194579"/>
                  </p:ext>
                </p:extLst>
              </p:nvPr>
            </p:nvGraphicFramePr>
            <p:xfrm>
              <a:off x="5380265" y="3983756"/>
              <a:ext cx="2070794" cy="377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977760" imgH="203040" progId="Equation.DSMT4">
                      <p:embed/>
                    </p:oleObj>
                  </mc:Choice>
                  <mc:Fallback>
                    <p:oleObj name="Equation" r:id="rId7" imgW="97776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380265" y="3983756"/>
                            <a:ext cx="2070794" cy="3776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>
                <a:extLst>
                  <a:ext uri="{FF2B5EF4-FFF2-40B4-BE49-F238E27FC236}">
                    <a16:creationId xmlns:a16="http://schemas.microsoft.com/office/drawing/2014/main" id="{76A7F682-FE69-4A01-8CC0-F0C63910BBC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03666104"/>
                  </p:ext>
                </p:extLst>
              </p:nvPr>
            </p:nvGraphicFramePr>
            <p:xfrm>
              <a:off x="4977999" y="4784811"/>
              <a:ext cx="3439350" cy="9048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485720" imgH="457200" progId="Equation.DSMT4">
                      <p:embed/>
                    </p:oleObj>
                  </mc:Choice>
                  <mc:Fallback>
                    <p:oleObj name="Equation" r:id="rId9" imgW="1485720" imgH="457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977999" y="4784811"/>
                            <a:ext cx="3439350" cy="90480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653DED05-B993-41D6-94CA-42B5547BE5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5690835"/>
                </p:ext>
              </p:extLst>
            </p:nvPr>
          </p:nvGraphicFramePr>
          <p:xfrm>
            <a:off x="5496868" y="5825344"/>
            <a:ext cx="951386" cy="322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93480" imgH="164880" progId="Equation.DSMT4">
                    <p:embed/>
                  </p:oleObj>
                </mc:Choice>
                <mc:Fallback>
                  <p:oleObj name="Equation" r:id="rId11" imgW="3934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496868" y="5825344"/>
                          <a:ext cx="951386" cy="3221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hought Bubble: Cloud 16">
            <a:extLst>
              <a:ext uri="{FF2B5EF4-FFF2-40B4-BE49-F238E27FC236}">
                <a16:creationId xmlns:a16="http://schemas.microsoft.com/office/drawing/2014/main" id="{15CC3100-F38A-45EB-BA99-CB540921F954}"/>
              </a:ext>
            </a:extLst>
          </p:cNvPr>
          <p:cNvSpPr/>
          <p:nvPr/>
        </p:nvSpPr>
        <p:spPr>
          <a:xfrm>
            <a:off x="-10342" y="652116"/>
            <a:ext cx="3870665" cy="2470986"/>
          </a:xfrm>
          <a:prstGeom prst="cloudCallou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ung?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ED3E3D14-4156-4E34-B612-63DC92F3EDF4}"/>
              </a:ext>
            </a:extLst>
          </p:cNvPr>
          <p:cNvGrpSpPr/>
          <p:nvPr/>
        </p:nvGrpSpPr>
        <p:grpSpPr>
          <a:xfrm>
            <a:off x="4029741" y="1395988"/>
            <a:ext cx="4911353" cy="1815882"/>
            <a:chOff x="4029741" y="1395988"/>
            <a:chExt cx="4911353" cy="1815882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49AD967-F11C-4BAE-98ED-364FCA983CE2}"/>
                </a:ext>
              </a:extLst>
            </p:cNvPr>
            <p:cNvSpPr txBox="1"/>
            <p:nvPr/>
          </p:nvSpPr>
          <p:spPr>
            <a:xfrm>
              <a:off x="4029741" y="1395988"/>
              <a:ext cx="4736365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</a:t>
              </a:r>
            </a:p>
            <a:p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ung?  </a:t>
              </a:r>
            </a:p>
          </p:txBody>
        </p: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9ADB497B-8B89-4F28-9282-FAD8881D20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0002111"/>
                </p:ext>
              </p:extLst>
            </p:nvPr>
          </p:nvGraphicFramePr>
          <p:xfrm>
            <a:off x="7244056" y="1905294"/>
            <a:ext cx="1697038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02960" imgH="203040" progId="Equation.DSMT4">
                    <p:embed/>
                  </p:oleObj>
                </mc:Choice>
                <mc:Fallback>
                  <p:oleObj name="Equation" r:id="rId13" imgW="10029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244056" y="1905294"/>
                          <a:ext cx="1697038" cy="458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29AAFA8A-A36D-4A43-A2EC-7DA7C9A5E2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4924188"/>
                </p:ext>
              </p:extLst>
            </p:nvPr>
          </p:nvGraphicFramePr>
          <p:xfrm>
            <a:off x="4627856" y="2312341"/>
            <a:ext cx="1631950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965160" imgH="203040" progId="Equation.DSMT4">
                    <p:embed/>
                  </p:oleObj>
                </mc:Choice>
                <mc:Fallback>
                  <p:oleObj name="Equation" r:id="rId15" imgW="965160" imgH="20304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9ADB497B-8B89-4F28-9282-FAD8881D20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627856" y="2312341"/>
                          <a:ext cx="1631950" cy="46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5E4D7904-DB72-4B2C-B870-2BE9FD7B5357}"/>
              </a:ext>
            </a:extLst>
          </p:cNvPr>
          <p:cNvSpPr txBox="1"/>
          <p:nvPr/>
        </p:nvSpPr>
        <p:spPr>
          <a:xfrm>
            <a:off x="5327651" y="3007715"/>
            <a:ext cx="18287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0CCEA914-EF70-4E88-A9F1-D1F967820E23}"/>
              </a:ext>
            </a:extLst>
          </p:cNvPr>
          <p:cNvSpPr/>
          <p:nvPr/>
        </p:nvSpPr>
        <p:spPr>
          <a:xfrm>
            <a:off x="-10342" y="0"/>
            <a:ext cx="2747611" cy="533400"/>
          </a:xfrm>
          <a:prstGeom prst="roundRect">
            <a:avLst/>
          </a:prstGeom>
          <a:solidFill>
            <a:srgbClr val="FFE285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3. LUYỆN TẬP - VẬN DỤNG</a:t>
            </a:r>
          </a:p>
        </p:txBody>
      </p:sp>
    </p:spTree>
    <p:extLst>
      <p:ext uri="{BB962C8B-B14F-4D97-AF65-F5344CB8AC3E}">
        <p14:creationId xmlns:p14="http://schemas.microsoft.com/office/powerpoint/2010/main" val="4141218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 animBg="1"/>
      <p:bldP spid="21" grpId="0"/>
      <p:bldP spid="21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6">
            <a:extLst>
              <a:ext uri="{FF2B5EF4-FFF2-40B4-BE49-F238E27FC236}">
                <a16:creationId xmlns:a16="http://schemas.microsoft.com/office/drawing/2014/main" id="{BD955F63-58BC-48C5-9E6D-C5D826D81980}"/>
              </a:ext>
            </a:extLst>
          </p:cNvPr>
          <p:cNvSpPr/>
          <p:nvPr/>
        </p:nvSpPr>
        <p:spPr>
          <a:xfrm>
            <a:off x="0" y="0"/>
            <a:ext cx="9144000" cy="5334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       TIẾT 28: ÔN TẬP CHƯƠNG 2 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9E6CC7BA-0694-4B29-9A76-7E424E4C5353}"/>
              </a:ext>
            </a:extLst>
          </p:cNvPr>
          <p:cNvCxnSpPr>
            <a:cxnSpLocks/>
          </p:cNvCxnSpPr>
          <p:nvPr/>
        </p:nvCxnSpPr>
        <p:spPr>
          <a:xfrm>
            <a:off x="4221126" y="855921"/>
            <a:ext cx="0" cy="5715000"/>
          </a:xfrm>
          <a:prstGeom prst="line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/>
        </p:spPr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3FE1A5A1-F284-4287-9C4D-AECF2CDDEB16}"/>
              </a:ext>
            </a:extLst>
          </p:cNvPr>
          <p:cNvSpPr txBox="1"/>
          <p:nvPr/>
        </p:nvSpPr>
        <p:spPr>
          <a:xfrm>
            <a:off x="4425437" y="491675"/>
            <a:ext cx="37851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( SGK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1)</a:t>
            </a:r>
          </a:p>
        </p:txBody>
      </p:sp>
      <p:pic>
        <p:nvPicPr>
          <p:cNvPr id="6" name="Picture 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AD6BE968-D669-4FF5-A47A-18DDF9F46DC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9" y="4603898"/>
            <a:ext cx="2431109" cy="2164964"/>
          </a:xfrm>
          <a:prstGeom prst="rect">
            <a:avLst/>
          </a:prstGeom>
        </p:spPr>
      </p:pic>
      <p:grpSp>
        <p:nvGrpSpPr>
          <p:cNvPr id="34" name="Group 33">
            <a:extLst>
              <a:ext uri="{FF2B5EF4-FFF2-40B4-BE49-F238E27FC236}">
                <a16:creationId xmlns:a16="http://schemas.microsoft.com/office/drawing/2014/main" id="{32B56561-FD71-4565-B2F1-A137A97DC11A}"/>
              </a:ext>
            </a:extLst>
          </p:cNvPr>
          <p:cNvGrpSpPr/>
          <p:nvPr/>
        </p:nvGrpSpPr>
        <p:grpSpPr>
          <a:xfrm>
            <a:off x="95694" y="2030818"/>
            <a:ext cx="4040366" cy="2178682"/>
            <a:chOff x="95694" y="2030818"/>
            <a:chExt cx="4040366" cy="2178682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AB0F293C-9C81-47FC-93DC-A61AED74B07D}"/>
                </a:ext>
              </a:extLst>
            </p:cNvPr>
            <p:cNvGrpSpPr/>
            <p:nvPr/>
          </p:nvGrpSpPr>
          <p:grpSpPr>
            <a:xfrm>
              <a:off x="95694" y="2030818"/>
              <a:ext cx="4040366" cy="2178682"/>
              <a:chOff x="95694" y="2030818"/>
              <a:chExt cx="4040366" cy="2178682"/>
            </a:xfrm>
          </p:grpSpPr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080F887D-06AF-4937-A796-086BCB649DAC}"/>
                  </a:ext>
                </a:extLst>
              </p:cNvPr>
              <p:cNvSpPr/>
              <p:nvPr/>
            </p:nvSpPr>
            <p:spPr>
              <a:xfrm>
                <a:off x="95694" y="2030818"/>
                <a:ext cx="4040366" cy="2164963"/>
              </a:xfrm>
              <a:prstGeom prst="rect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0470432-BA7A-4102-A595-7EF9A02B1BC5}"/>
                  </a:ext>
                </a:extLst>
              </p:cNvPr>
              <p:cNvSpPr/>
              <p:nvPr/>
            </p:nvSpPr>
            <p:spPr>
              <a:xfrm>
                <a:off x="893138" y="2554901"/>
                <a:ext cx="2519916" cy="1093382"/>
              </a:xfrm>
              <a:prstGeom prst="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ảo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ận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</a:p>
            </p:txBody>
          </p: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8795B52C-8940-4750-B02D-B8233EBEB18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402418" y="2030818"/>
                <a:ext cx="712376" cy="51036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5CB7453B-23FE-4DF8-8E3A-984E38FE55E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95694" y="2030818"/>
                <a:ext cx="797444" cy="524083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52AE7023-24DA-42D7-8CDB-67B2BEEF75D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5694" y="3648283"/>
                <a:ext cx="797444" cy="561217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FBAD3CD4-CF85-4507-BA6F-314C6929BEE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02418" y="3648283"/>
                <a:ext cx="733642" cy="54749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B357315E-F2D4-40CB-9834-FC1558055894}"/>
                </a:ext>
              </a:extLst>
            </p:cNvPr>
            <p:cNvSpPr/>
            <p:nvPr/>
          </p:nvSpPr>
          <p:spPr>
            <a:xfrm>
              <a:off x="1552354" y="2083349"/>
              <a:ext cx="956930" cy="38067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S 1</a:t>
              </a:r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45F5525D-01C9-4209-8445-046BAA01A5CA}"/>
                </a:ext>
              </a:extLst>
            </p:cNvPr>
            <p:cNvSpPr/>
            <p:nvPr/>
          </p:nvSpPr>
          <p:spPr>
            <a:xfrm rot="5400000">
              <a:off x="3253568" y="2830650"/>
              <a:ext cx="956930" cy="38067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S 4</a:t>
              </a: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ED98DDF0-5C1D-4047-8127-78EBE25F7B3F}"/>
                </a:ext>
              </a:extLst>
            </p:cNvPr>
            <p:cNvSpPr/>
            <p:nvPr/>
          </p:nvSpPr>
          <p:spPr>
            <a:xfrm rot="16200000">
              <a:off x="-28354" y="2815021"/>
              <a:ext cx="956930" cy="38067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S 2</a:t>
              </a: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F901BBAE-6906-4E84-A2C5-82DB53448B59}"/>
                </a:ext>
              </a:extLst>
            </p:cNvPr>
            <p:cNvSpPr/>
            <p:nvPr/>
          </p:nvSpPr>
          <p:spPr>
            <a:xfrm>
              <a:off x="1637412" y="3731692"/>
              <a:ext cx="956930" cy="38067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S3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9FE1BD6-7EE8-4760-8B59-2DFEE441E7AE}"/>
              </a:ext>
            </a:extLst>
          </p:cNvPr>
          <p:cNvGrpSpPr/>
          <p:nvPr/>
        </p:nvGrpSpPr>
        <p:grpSpPr>
          <a:xfrm>
            <a:off x="4284663" y="855921"/>
            <a:ext cx="4789123" cy="6124754"/>
            <a:chOff x="4250514" y="697612"/>
            <a:chExt cx="4789123" cy="6124754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DF747EE2-E7E9-4FDA-9460-5868EF67B2D3}"/>
                </a:ext>
              </a:extLst>
            </p:cNvPr>
            <p:cNvSpPr txBox="1"/>
            <p:nvPr/>
          </p:nvSpPr>
          <p:spPr>
            <a:xfrm>
              <a:off x="4251042" y="697612"/>
              <a:ext cx="4788595" cy="61247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                 </a:t>
              </a:r>
            </a:p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S 1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k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S 2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k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ong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S 3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k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S 4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Hai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ó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ù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A4FE0E41-5348-48C5-B03F-453FE166C2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8872602"/>
                </p:ext>
              </p:extLst>
            </p:nvPr>
          </p:nvGraphicFramePr>
          <p:xfrm>
            <a:off x="4250514" y="1205354"/>
            <a:ext cx="2220912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77760" imgH="203040" progId="Equation.DSMT4">
                    <p:embed/>
                  </p:oleObj>
                </mc:Choice>
                <mc:Fallback>
                  <p:oleObj name="Equation" r:id="rId3" imgW="9777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50514" y="1205354"/>
                          <a:ext cx="2220912" cy="461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14E93248-81C4-4906-82CD-CCDCE82377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7582305"/>
                </p:ext>
              </p:extLst>
            </p:nvPr>
          </p:nvGraphicFramePr>
          <p:xfrm>
            <a:off x="6863174" y="1213829"/>
            <a:ext cx="2176463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90360" imgH="203040" progId="Equation.DSMT4">
                    <p:embed/>
                  </p:oleObj>
                </mc:Choice>
                <mc:Fallback>
                  <p:oleObj name="Equation" r:id="rId5" imgW="9903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863174" y="1213829"/>
                          <a:ext cx="2176463" cy="446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493BCA69-08D2-4E5D-B210-6B3C902D48A9}"/>
              </a:ext>
            </a:extLst>
          </p:cNvPr>
          <p:cNvSpPr/>
          <p:nvPr/>
        </p:nvSpPr>
        <p:spPr>
          <a:xfrm>
            <a:off x="289375" y="892928"/>
            <a:ext cx="3727441" cy="908632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accent3"/>
                </a:solidFill>
                <a:highlight>
                  <a:srgbClr val="FF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KĨ THUẬT KHĂN TRẢI BÀN</a:t>
            </a:r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D231C7C4-A831-4CDB-B895-C08A709A7147}"/>
              </a:ext>
            </a:extLst>
          </p:cNvPr>
          <p:cNvSpPr/>
          <p:nvPr/>
        </p:nvSpPr>
        <p:spPr>
          <a:xfrm>
            <a:off x="13345" y="0"/>
            <a:ext cx="2747611" cy="533400"/>
          </a:xfrm>
          <a:prstGeom prst="roundRect">
            <a:avLst/>
          </a:prstGeom>
          <a:solidFill>
            <a:srgbClr val="FFE285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3. LUYỆN TẬP - VẬN DỤNG</a:t>
            </a:r>
          </a:p>
        </p:txBody>
      </p:sp>
    </p:spTree>
    <p:extLst>
      <p:ext uri="{BB962C8B-B14F-4D97-AF65-F5344CB8AC3E}">
        <p14:creationId xmlns:p14="http://schemas.microsoft.com/office/powerpoint/2010/main" val="1117809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6">
            <a:extLst>
              <a:ext uri="{FF2B5EF4-FFF2-40B4-BE49-F238E27FC236}">
                <a16:creationId xmlns:a16="http://schemas.microsoft.com/office/drawing/2014/main" id="{BA720892-1BD0-449D-A63C-665C085CF0A4}"/>
              </a:ext>
            </a:extLst>
          </p:cNvPr>
          <p:cNvSpPr/>
          <p:nvPr/>
        </p:nvSpPr>
        <p:spPr>
          <a:xfrm>
            <a:off x="0" y="0"/>
            <a:ext cx="9144000" cy="5334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           TIẾT 28: ÔN TẬP CHƯƠNG 2 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D96097C-C656-4816-8DB7-CDAC436E2118}"/>
              </a:ext>
            </a:extLst>
          </p:cNvPr>
          <p:cNvSpPr txBox="1"/>
          <p:nvPr/>
        </p:nvSpPr>
        <p:spPr>
          <a:xfrm>
            <a:off x="295589" y="486247"/>
            <a:ext cx="3785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( SGK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1)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D28C1327-1F41-4496-9A6E-0619F4663765}"/>
              </a:ext>
            </a:extLst>
          </p:cNvPr>
          <p:cNvGrpSpPr/>
          <p:nvPr/>
        </p:nvGrpSpPr>
        <p:grpSpPr>
          <a:xfrm>
            <a:off x="2627" y="2726177"/>
            <a:ext cx="8682584" cy="1658905"/>
            <a:chOff x="943692" y="2806486"/>
            <a:chExt cx="7884624" cy="1658905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796236D-7410-43A5-92E4-28630A199E5B}"/>
                </a:ext>
              </a:extLst>
            </p:cNvPr>
            <p:cNvSpPr txBox="1"/>
            <p:nvPr/>
          </p:nvSpPr>
          <p:spPr>
            <a:xfrm>
              <a:off x="943692" y="2806486"/>
              <a:ext cx="7884624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Hai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ong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		      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(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ển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n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B6698BD4-D8C2-4DC8-A76D-22BCA8B7FE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7896989"/>
                </p:ext>
              </p:extLst>
            </p:nvPr>
          </p:nvGraphicFramePr>
          <p:xfrm>
            <a:off x="1255327" y="3296991"/>
            <a:ext cx="1909691" cy="403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38080" imgH="177480" progId="Equation.DSMT4">
                    <p:embed/>
                  </p:oleObj>
                </mc:Choice>
                <mc:Fallback>
                  <p:oleObj name="Equation" r:id="rId2" imgW="8380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255327" y="3296991"/>
                          <a:ext cx="1909691" cy="4039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78158903-6A9A-456E-9D12-964B81497C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7064491"/>
                </p:ext>
              </p:extLst>
            </p:nvPr>
          </p:nvGraphicFramePr>
          <p:xfrm>
            <a:off x="3625826" y="3331928"/>
            <a:ext cx="896611" cy="382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42720" imgH="177480" progId="Equation.DSMT4">
                    <p:embed/>
                  </p:oleObj>
                </mc:Choice>
                <mc:Fallback>
                  <p:oleObj name="Equation" r:id="rId4" imgW="342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25826" y="3331928"/>
                          <a:ext cx="896611" cy="3823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07015621-F1C5-4344-9B08-3847B6584B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6411247"/>
                </p:ext>
              </p:extLst>
            </p:nvPr>
          </p:nvGraphicFramePr>
          <p:xfrm>
            <a:off x="1103769" y="3653067"/>
            <a:ext cx="1470740" cy="812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96880" imgH="393480" progId="Equation.DSMT4">
                    <p:embed/>
                  </p:oleObj>
                </mc:Choice>
                <mc:Fallback>
                  <p:oleObj name="Equation" r:id="rId6" imgW="5968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03769" y="3653067"/>
                          <a:ext cx="1470740" cy="8123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2B6F60CD-CECF-4AC1-A7A8-194F9C7F211A}"/>
              </a:ext>
            </a:extLst>
          </p:cNvPr>
          <p:cNvGrpSpPr/>
          <p:nvPr/>
        </p:nvGrpSpPr>
        <p:grpSpPr>
          <a:xfrm>
            <a:off x="119268" y="5826895"/>
            <a:ext cx="10154217" cy="954107"/>
            <a:chOff x="1894360" y="5257936"/>
            <a:chExt cx="6874401" cy="954107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BEA7DC82-AD94-4006-B509-8D458DF6C517}"/>
                </a:ext>
              </a:extLst>
            </p:cNvPr>
            <p:cNvSpPr txBox="1"/>
            <p:nvPr/>
          </p:nvSpPr>
          <p:spPr>
            <a:xfrm>
              <a:off x="1894360" y="5257936"/>
              <a:ext cx="687440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Ta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ói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ùng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 </a:t>
              </a:r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2312A4D5-FD67-4502-BBAC-7658099798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5353894"/>
                </p:ext>
              </p:extLst>
            </p:nvPr>
          </p:nvGraphicFramePr>
          <p:xfrm>
            <a:off x="2748968" y="5343816"/>
            <a:ext cx="742643" cy="402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2720" imgH="177480" progId="Equation.DSMT4">
                    <p:embed/>
                  </p:oleObj>
                </mc:Choice>
                <mc:Fallback>
                  <p:oleObj name="Equation" r:id="rId8" imgW="342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748968" y="5343816"/>
                          <a:ext cx="742643" cy="4022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766CEF8B-24F3-451D-8852-28A133C1A16C}"/>
              </a:ext>
            </a:extLst>
          </p:cNvPr>
          <p:cNvGrpSpPr/>
          <p:nvPr/>
        </p:nvGrpSpPr>
        <p:grpSpPr>
          <a:xfrm>
            <a:off x="34147" y="905469"/>
            <a:ext cx="8619539" cy="2063150"/>
            <a:chOff x="2702675" y="865297"/>
            <a:chExt cx="6066128" cy="2063150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792C7951-6268-4111-9758-B6E3547B8050}"/>
                </a:ext>
              </a:extLst>
            </p:cNvPr>
            <p:cNvGrpSpPr/>
            <p:nvPr/>
          </p:nvGrpSpPr>
          <p:grpSpPr>
            <a:xfrm>
              <a:off x="2702675" y="865297"/>
              <a:ext cx="6066128" cy="2063150"/>
              <a:chOff x="4149557" y="1219897"/>
              <a:chExt cx="4678326" cy="1660064"/>
            </a:xfrm>
          </p:grpSpPr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CE23342-9A42-4F25-8525-7AE0F9CC4C91}"/>
                  </a:ext>
                </a:extLst>
              </p:cNvPr>
              <p:cNvSpPr txBox="1"/>
              <p:nvPr/>
            </p:nvSpPr>
            <p:spPr>
              <a:xfrm>
                <a:off x="4149557" y="1219897"/>
                <a:ext cx="4678326" cy="11144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</a:t>
                </a:r>
              </a:p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aphicFrame>
            <p:nvGraphicFramePr>
              <p:cNvPr id="7" name="Object 6">
                <a:extLst>
                  <a:ext uri="{FF2B5EF4-FFF2-40B4-BE49-F238E27FC236}">
                    <a16:creationId xmlns:a16="http://schemas.microsoft.com/office/drawing/2014/main" id="{B5BCD005-0562-41C5-A092-516BF67A4F9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34271831"/>
                  </p:ext>
                </p:extLst>
              </p:nvPr>
            </p:nvGraphicFramePr>
            <p:xfrm>
              <a:off x="5057088" y="1312357"/>
              <a:ext cx="1409625" cy="3346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977760" imgH="203040" progId="Equation.DSMT4">
                      <p:embed/>
                    </p:oleObj>
                  </mc:Choice>
                  <mc:Fallback>
                    <p:oleObj name="Equation" r:id="rId10" imgW="97776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057088" y="1312357"/>
                            <a:ext cx="1409625" cy="33466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>
                <a:extLst>
                  <a:ext uri="{FF2B5EF4-FFF2-40B4-BE49-F238E27FC236}">
                    <a16:creationId xmlns:a16="http://schemas.microsoft.com/office/drawing/2014/main" id="{D5B9F3E3-62A8-496A-8652-CA4171ACE51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2668453"/>
                  </p:ext>
                </p:extLst>
              </p:nvPr>
            </p:nvGraphicFramePr>
            <p:xfrm>
              <a:off x="4359953" y="1623027"/>
              <a:ext cx="1771320" cy="309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155600" imgH="177480" progId="Equation.DSMT4">
                      <p:embed/>
                    </p:oleObj>
                  </mc:Choice>
                  <mc:Fallback>
                    <p:oleObj name="Equation" r:id="rId12" imgW="115560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4359953" y="1623027"/>
                            <a:ext cx="1771320" cy="3092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8">
                <a:extLst>
                  <a:ext uri="{FF2B5EF4-FFF2-40B4-BE49-F238E27FC236}">
                    <a16:creationId xmlns:a16="http://schemas.microsoft.com/office/drawing/2014/main" id="{1DB49533-63F5-431B-A70C-A61D591D303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51204082"/>
                  </p:ext>
                </p:extLst>
              </p:nvPr>
            </p:nvGraphicFramePr>
            <p:xfrm>
              <a:off x="5018995" y="1997608"/>
              <a:ext cx="1590036" cy="326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990360" imgH="203040" progId="Equation.DSMT4">
                      <p:embed/>
                    </p:oleObj>
                  </mc:Choice>
                  <mc:Fallback>
                    <p:oleObj name="Equation" r:id="rId14" imgW="99036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018995" y="1997608"/>
                            <a:ext cx="1590036" cy="32633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>
                <a:extLst>
                  <a:ext uri="{FF2B5EF4-FFF2-40B4-BE49-F238E27FC236}">
                    <a16:creationId xmlns:a16="http://schemas.microsoft.com/office/drawing/2014/main" id="{7C91F42C-6AC0-4E2F-AC2C-568A4CC51E0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892700"/>
                  </p:ext>
                </p:extLst>
              </p:nvPr>
            </p:nvGraphicFramePr>
            <p:xfrm>
              <a:off x="4304520" y="2224118"/>
              <a:ext cx="1957272" cy="6558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193760" imgH="393480" progId="Equation.DSMT4">
                      <p:embed/>
                    </p:oleObj>
                  </mc:Choice>
                  <mc:Fallback>
                    <p:oleObj name="Equation" r:id="rId16" imgW="119376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4304520" y="2224118"/>
                            <a:ext cx="1957272" cy="65584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4E00571C-CBEA-4677-A394-886AB913A0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2064284"/>
                </p:ext>
              </p:extLst>
            </p:nvPr>
          </p:nvGraphicFramePr>
          <p:xfrm>
            <a:off x="5286257" y="1366313"/>
            <a:ext cx="430923" cy="405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15640" imgH="203040" progId="Equation.DSMT4">
                    <p:embed/>
                  </p:oleObj>
                </mc:Choice>
                <mc:Fallback>
                  <p:oleObj name="Equation" r:id="rId18" imgW="2156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286257" y="1366313"/>
                          <a:ext cx="430923" cy="4055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321103CB-29EF-49FD-9C92-3C72101BB8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2779971"/>
                </p:ext>
              </p:extLst>
            </p:nvPr>
          </p:nvGraphicFramePr>
          <p:xfrm>
            <a:off x="5447694" y="2277374"/>
            <a:ext cx="506010" cy="419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91960" imgH="203040" progId="Equation.DSMT4">
                    <p:embed/>
                  </p:oleObj>
                </mc:Choice>
                <mc:Fallback>
                  <p:oleObj name="Equation" r:id="rId20" imgW="291960" imgH="20304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4E00571C-CBEA-4677-A394-886AB913A07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447694" y="2277374"/>
                          <a:ext cx="506010" cy="4196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AA090784-2D38-4783-8412-6F48B93D2763}"/>
              </a:ext>
            </a:extLst>
          </p:cNvPr>
          <p:cNvGrpSpPr/>
          <p:nvPr/>
        </p:nvGrpSpPr>
        <p:grpSpPr>
          <a:xfrm>
            <a:off x="59726" y="3978920"/>
            <a:ext cx="8905464" cy="2450496"/>
            <a:chOff x="-197935" y="3656615"/>
            <a:chExt cx="8905464" cy="2450496"/>
          </a:xfrm>
        </p:grpSpPr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A7118C2E-6FBA-4480-892D-CB0AFF1010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7362010"/>
                </p:ext>
              </p:extLst>
            </p:nvPr>
          </p:nvGraphicFramePr>
          <p:xfrm>
            <a:off x="5765714" y="4539766"/>
            <a:ext cx="2293286" cy="828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44520" imgH="393480" progId="Equation.DSMT4">
                    <p:embed/>
                  </p:oleObj>
                </mc:Choice>
                <mc:Fallback>
                  <p:oleObj name="Equation" r:id="rId22" imgW="12445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765714" y="4539766"/>
                          <a:ext cx="2293286" cy="8284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12F51036-50D9-4ED7-82E3-7024A4EB3AB7}"/>
                </a:ext>
              </a:extLst>
            </p:cNvPr>
            <p:cNvGrpSpPr/>
            <p:nvPr/>
          </p:nvGrpSpPr>
          <p:grpSpPr>
            <a:xfrm>
              <a:off x="-197935" y="3656615"/>
              <a:ext cx="8905464" cy="2450496"/>
              <a:chOff x="-197935" y="3656615"/>
              <a:chExt cx="8905464" cy="2450496"/>
            </a:xfrm>
          </p:grpSpPr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E569534B-3837-41CD-BD00-63D2CD89BA32}"/>
                  </a:ext>
                </a:extLst>
              </p:cNvPr>
              <p:cNvGrpSpPr/>
              <p:nvPr/>
            </p:nvGrpSpPr>
            <p:grpSpPr>
              <a:xfrm>
                <a:off x="-197935" y="3656615"/>
                <a:ext cx="8905464" cy="2450496"/>
                <a:chOff x="1205599" y="3743320"/>
                <a:chExt cx="7526708" cy="2450496"/>
              </a:xfrm>
            </p:grpSpPr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A3B6304B-F613-4534-8895-0DB05B0A12F3}"/>
                    </a:ext>
                  </a:extLst>
                </p:cNvPr>
                <p:cNvSpPr txBox="1"/>
                <p:nvPr/>
              </p:nvSpPr>
              <p:spPr>
                <a:xfrm>
                  <a:off x="1205599" y="3947047"/>
                  <a:ext cx="7526708" cy="22467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 Hai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ắt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au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i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endPara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ết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ợp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ều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iện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(*)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ì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</a:t>
                  </a:r>
                </a:p>
                <a:p>
                  <a:endPara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8" name="Object 17">
                  <a:extLst>
                    <a:ext uri="{FF2B5EF4-FFF2-40B4-BE49-F238E27FC236}">
                      <a16:creationId xmlns:a16="http://schemas.microsoft.com/office/drawing/2014/main" id="{9FA76EC7-CA2A-4F35-A4A9-2B2DFF63AD6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84800750"/>
                    </p:ext>
                  </p:extLst>
                </p:nvPr>
              </p:nvGraphicFramePr>
              <p:xfrm>
                <a:off x="5546986" y="3743320"/>
                <a:ext cx="2866021" cy="9541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4" imgW="1409400" imgH="393480" progId="Equation.DSMT4">
                        <p:embed/>
                      </p:oleObj>
                    </mc:Choice>
                    <mc:Fallback>
                      <p:oleObj name="Equation" r:id="rId24" imgW="1409400" imgH="393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46986" y="3743320"/>
                              <a:ext cx="2866021" cy="95410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7" name="Object 26">
                <a:extLst>
                  <a:ext uri="{FF2B5EF4-FFF2-40B4-BE49-F238E27FC236}">
                    <a16:creationId xmlns:a16="http://schemas.microsoft.com/office/drawing/2014/main" id="{E2B46557-FE60-43A6-9412-851C35695B1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79817832"/>
                  </p:ext>
                </p:extLst>
              </p:nvPr>
            </p:nvGraphicFramePr>
            <p:xfrm>
              <a:off x="4307921" y="4742974"/>
              <a:ext cx="584905" cy="4850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291960" imgH="203040" progId="Equation.DSMT4">
                      <p:embed/>
                    </p:oleObj>
                  </mc:Choice>
                  <mc:Fallback>
                    <p:oleObj name="Equation" r:id="rId26" imgW="291960" imgH="203040" progId="Equation.DSMT4">
                      <p:embed/>
                      <p:pic>
                        <p:nvPicPr>
                          <p:cNvPr id="26" name="Object 25">
                            <a:extLst>
                              <a:ext uri="{FF2B5EF4-FFF2-40B4-BE49-F238E27FC236}">
                                <a16:creationId xmlns:a16="http://schemas.microsoft.com/office/drawing/2014/main" id="{321103CB-29EF-49FD-9C92-3C72101BB89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4307921" y="4742974"/>
                            <a:ext cx="584905" cy="4850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C5201A46-09E4-47F6-B874-4D7CE445D66B}"/>
              </a:ext>
            </a:extLst>
          </p:cNvPr>
          <p:cNvSpPr/>
          <p:nvPr/>
        </p:nvSpPr>
        <p:spPr>
          <a:xfrm>
            <a:off x="13345" y="0"/>
            <a:ext cx="2747611" cy="533400"/>
          </a:xfrm>
          <a:prstGeom prst="roundRect">
            <a:avLst/>
          </a:prstGeom>
          <a:solidFill>
            <a:srgbClr val="FFE285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3. LUYỆN TẬP - VẬN DỤNG</a:t>
            </a:r>
          </a:p>
        </p:txBody>
      </p:sp>
    </p:spTree>
    <p:extLst>
      <p:ext uri="{BB962C8B-B14F-4D97-AF65-F5344CB8AC3E}">
        <p14:creationId xmlns:p14="http://schemas.microsoft.com/office/powerpoint/2010/main" val="1795939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4FDD98C9-933D-4128-B9AF-000EF41E34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0761175">
            <a:off x="838201" y="-111863"/>
            <a:ext cx="2895600" cy="1143000"/>
          </a:xfrm>
        </p:spPr>
        <p:txBody>
          <a:bodyPr/>
          <a:lstStyle/>
          <a:p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</a:p>
        </p:txBody>
      </p:sp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EADD5D4E-1C5E-49F7-9B04-615878F205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8474" y="1868235"/>
            <a:ext cx="8495930" cy="4766481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n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ạy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n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c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AI NHANH NHẤT”. </a:t>
            </a:r>
          </a:p>
          <a:p>
            <a:pPr marL="0" indent="0"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LUẬT CHƠI: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>
              <a:buFont typeface="Arial" panose="020B0604020202020204" pitchFamily="34" charset="0"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ơ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ờ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BB0714D-1F11-4F9F-9735-C55AB7291F23}"/>
              </a:ext>
            </a:extLst>
          </p:cNvPr>
          <p:cNvSpPr/>
          <p:nvPr/>
        </p:nvSpPr>
        <p:spPr>
          <a:xfrm>
            <a:off x="1200150" y="629986"/>
            <a:ext cx="5943600" cy="92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I NHANH NHẤT</a:t>
            </a:r>
          </a:p>
        </p:txBody>
      </p:sp>
      <p:pic>
        <p:nvPicPr>
          <p:cNvPr id="7" name="Picture 11" descr="SONNE00003">
            <a:extLst>
              <a:ext uri="{FF2B5EF4-FFF2-40B4-BE49-F238E27FC236}">
                <a16:creationId xmlns:a16="http://schemas.microsoft.com/office/drawing/2014/main" id="{E5881F26-1DC3-4EA0-B351-02E1C551F4A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0"/>
            <a:ext cx="142875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835EC57-2C85-4364-8595-16CC84558F8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3350" y="7510"/>
            <a:ext cx="1561730" cy="15617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C6A376F-6B2A-48A8-9446-1C121F0AE3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7937"/>
            <a:ext cx="9144000" cy="6858000"/>
          </a:xfrm>
          <a:prstGeom prst="rect">
            <a:avLst/>
          </a:prstGeom>
        </p:spPr>
      </p:pic>
      <p:grpSp>
        <p:nvGrpSpPr>
          <p:cNvPr id="18" name="Group 20">
            <a:extLst>
              <a:ext uri="{FF2B5EF4-FFF2-40B4-BE49-F238E27FC236}">
                <a16:creationId xmlns:a16="http://schemas.microsoft.com/office/drawing/2014/main" id="{E06ADB00-B03C-4B2F-93F5-072402326AB5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410200"/>
            <a:ext cx="8305800" cy="914400"/>
            <a:chOff x="228600" y="5715000"/>
            <a:chExt cx="8305800" cy="914400"/>
          </a:xfrm>
        </p:grpSpPr>
        <p:sp>
          <p:nvSpPr>
            <p:cNvPr id="20" name="Cube 19">
              <a:extLst>
                <a:ext uri="{FF2B5EF4-FFF2-40B4-BE49-F238E27FC236}">
                  <a16:creationId xmlns:a16="http://schemas.microsoft.com/office/drawing/2014/main" id="{2C0FCB36-9571-4BCC-B2F8-1C41AB392830}"/>
                </a:ext>
              </a:extLst>
            </p:cNvPr>
            <p:cNvSpPr/>
            <p:nvPr/>
          </p:nvSpPr>
          <p:spPr>
            <a:xfrm>
              <a:off x="228600" y="5791200"/>
              <a:ext cx="762000" cy="838200"/>
            </a:xfrm>
            <a:prstGeom prst="cub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</a:t>
              </a:r>
            </a:p>
          </p:txBody>
        </p:sp>
        <p:sp>
          <p:nvSpPr>
            <p:cNvPr id="21" name="Cube 20">
              <a:extLst>
                <a:ext uri="{FF2B5EF4-FFF2-40B4-BE49-F238E27FC236}">
                  <a16:creationId xmlns:a16="http://schemas.microsoft.com/office/drawing/2014/main" id="{EC712FAD-3567-4F70-86E3-956BAB5F1178}"/>
                </a:ext>
              </a:extLst>
            </p:cNvPr>
            <p:cNvSpPr/>
            <p:nvPr/>
          </p:nvSpPr>
          <p:spPr>
            <a:xfrm>
              <a:off x="838200" y="5791200"/>
              <a:ext cx="762000" cy="838200"/>
            </a:xfrm>
            <a:prstGeom prst="cube">
              <a:avLst/>
            </a:prstGeom>
            <a:solidFill>
              <a:srgbClr val="FFFF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O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Cube 21">
              <a:extLst>
                <a:ext uri="{FF2B5EF4-FFF2-40B4-BE49-F238E27FC236}">
                  <a16:creationId xmlns:a16="http://schemas.microsoft.com/office/drawing/2014/main" id="{94E8A10C-B8D2-4561-A66F-7824AA48DE5A}"/>
                </a:ext>
              </a:extLst>
            </p:cNvPr>
            <p:cNvSpPr/>
            <p:nvPr/>
          </p:nvSpPr>
          <p:spPr>
            <a:xfrm>
              <a:off x="1447800" y="5791200"/>
              <a:ext cx="762000" cy="838200"/>
            </a:xfrm>
            <a:prstGeom prst="cube">
              <a:avLst/>
            </a:prstGeom>
            <a:solidFill>
              <a:srgbClr val="92D05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3" name="Cube 22">
              <a:extLst>
                <a:ext uri="{FF2B5EF4-FFF2-40B4-BE49-F238E27FC236}">
                  <a16:creationId xmlns:a16="http://schemas.microsoft.com/office/drawing/2014/main" id="{7D1C16BD-0254-43FA-B523-3729FB498423}"/>
                </a:ext>
              </a:extLst>
            </p:cNvPr>
            <p:cNvSpPr/>
            <p:nvPr/>
          </p:nvSpPr>
          <p:spPr>
            <a:xfrm>
              <a:off x="2057400" y="5791200"/>
              <a:ext cx="762000" cy="838200"/>
            </a:xfrm>
            <a:prstGeom prst="cube">
              <a:avLst/>
            </a:prstGeom>
            <a:solidFill>
              <a:srgbClr val="00B0F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</a:p>
          </p:txBody>
        </p:sp>
        <p:sp>
          <p:nvSpPr>
            <p:cNvPr id="24" name="Cube 23">
              <a:extLst>
                <a:ext uri="{FF2B5EF4-FFF2-40B4-BE49-F238E27FC236}">
                  <a16:creationId xmlns:a16="http://schemas.microsoft.com/office/drawing/2014/main" id="{413B631B-2827-4AE0-ADBB-77B29F2D6D60}"/>
                </a:ext>
              </a:extLst>
            </p:cNvPr>
            <p:cNvSpPr/>
            <p:nvPr/>
          </p:nvSpPr>
          <p:spPr>
            <a:xfrm>
              <a:off x="3886200" y="5791200"/>
              <a:ext cx="762000" cy="838200"/>
            </a:xfrm>
            <a:prstGeom prst="cub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kern="0" dirty="0">
                  <a:latin typeface="Times New Roman" pitchFamily="18" charset="0"/>
                  <a:cs typeface="Times New Roman" pitchFamily="18" charset="0"/>
                </a:rPr>
                <a:t>9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5" name="Cube 24">
              <a:extLst>
                <a:ext uri="{FF2B5EF4-FFF2-40B4-BE49-F238E27FC236}">
                  <a16:creationId xmlns:a16="http://schemas.microsoft.com/office/drawing/2014/main" id="{ED57F006-ED22-4537-B081-A67081E6A8A8}"/>
                </a:ext>
              </a:extLst>
            </p:cNvPr>
            <p:cNvSpPr/>
            <p:nvPr/>
          </p:nvSpPr>
          <p:spPr>
            <a:xfrm>
              <a:off x="5943600" y="5715000"/>
              <a:ext cx="762000" cy="838200"/>
            </a:xfrm>
            <a:prstGeom prst="cube">
              <a:avLst/>
            </a:prstGeom>
            <a:solidFill>
              <a:srgbClr val="00B0F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Đ</a:t>
              </a:r>
            </a:p>
          </p:txBody>
        </p:sp>
        <p:sp>
          <p:nvSpPr>
            <p:cNvPr id="26" name="Cube 25">
              <a:extLst>
                <a:ext uri="{FF2B5EF4-FFF2-40B4-BE49-F238E27FC236}">
                  <a16:creationId xmlns:a16="http://schemas.microsoft.com/office/drawing/2014/main" id="{4EDB3592-9035-4416-9754-96206C97B6EE}"/>
                </a:ext>
              </a:extLst>
            </p:cNvPr>
            <p:cNvSpPr/>
            <p:nvPr/>
          </p:nvSpPr>
          <p:spPr>
            <a:xfrm>
              <a:off x="6553200" y="5715000"/>
              <a:ext cx="762000" cy="838200"/>
            </a:xfrm>
            <a:prstGeom prst="cube">
              <a:avLst/>
            </a:prstGeom>
            <a:solidFill>
              <a:srgbClr val="92D05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7" name="Cube 26">
              <a:extLst>
                <a:ext uri="{FF2B5EF4-FFF2-40B4-BE49-F238E27FC236}">
                  <a16:creationId xmlns:a16="http://schemas.microsoft.com/office/drawing/2014/main" id="{4F7AD383-434A-4EC3-A710-B41D5CE27177}"/>
                </a:ext>
              </a:extLst>
            </p:cNvPr>
            <p:cNvSpPr/>
            <p:nvPr/>
          </p:nvSpPr>
          <p:spPr>
            <a:xfrm>
              <a:off x="7162800" y="5715000"/>
              <a:ext cx="762000" cy="838200"/>
            </a:xfrm>
            <a:prstGeom prst="cube">
              <a:avLst/>
            </a:prstGeom>
            <a:solidFill>
              <a:srgbClr val="FFFF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S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Cube 27">
              <a:extLst>
                <a:ext uri="{FF2B5EF4-FFF2-40B4-BE49-F238E27FC236}">
                  <a16:creationId xmlns:a16="http://schemas.microsoft.com/office/drawing/2014/main" id="{04CEED50-F3EE-4EBC-A23C-C75D92B6EC19}"/>
                </a:ext>
              </a:extLst>
            </p:cNvPr>
            <p:cNvSpPr/>
            <p:nvPr/>
          </p:nvSpPr>
          <p:spPr>
            <a:xfrm>
              <a:off x="7772400" y="5715000"/>
              <a:ext cx="762000" cy="838200"/>
            </a:xfrm>
            <a:prstGeom prst="cub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29" name="Title 1">
            <a:extLst>
              <a:ext uri="{FF2B5EF4-FFF2-40B4-BE49-F238E27FC236}">
                <a16:creationId xmlns:a16="http://schemas.microsoft.com/office/drawing/2014/main" id="{A563297F-FFED-4BCA-AFB0-D8027007112D}"/>
              </a:ext>
            </a:extLst>
          </p:cNvPr>
          <p:cNvSpPr txBox="1">
            <a:spLocks/>
          </p:cNvSpPr>
          <p:nvPr/>
        </p:nvSpPr>
        <p:spPr bwMode="auto">
          <a:xfrm>
            <a:off x="306899" y="7937"/>
            <a:ext cx="7100777" cy="281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3x + b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;-2)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pPr algn="l"/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algn="l"/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A. 8            B. -8             C. 4             D. -4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7E185495-B9A1-45B3-A399-477C250D2471}"/>
              </a:ext>
            </a:extLst>
          </p:cNvPr>
          <p:cNvSpPr/>
          <p:nvPr/>
        </p:nvSpPr>
        <p:spPr>
          <a:xfrm>
            <a:off x="2401414" y="1849024"/>
            <a:ext cx="457200" cy="4572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87DA288A-13A8-4041-B063-F3C231110FE5}"/>
              </a:ext>
            </a:extLst>
          </p:cNvPr>
          <p:cNvGrpSpPr/>
          <p:nvPr/>
        </p:nvGrpSpPr>
        <p:grpSpPr>
          <a:xfrm>
            <a:off x="546597" y="2835274"/>
            <a:ext cx="7862777" cy="991291"/>
            <a:chOff x="528085" y="2761772"/>
            <a:chExt cx="6253716" cy="991291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CE40FBD-E7E7-4C5C-BBDF-C41DE3D7CE3B}"/>
                </a:ext>
              </a:extLst>
            </p:cNvPr>
            <p:cNvSpPr txBox="1"/>
            <p:nvPr/>
          </p:nvSpPr>
          <p:spPr>
            <a:xfrm>
              <a:off x="528085" y="2761772"/>
              <a:ext cx="6253716" cy="95410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rgbClr val="FFC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qua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CBB4913B-DBC8-42B7-A48F-1E20BE44AF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7098160"/>
                </p:ext>
              </p:extLst>
            </p:nvPr>
          </p:nvGraphicFramePr>
          <p:xfrm>
            <a:off x="2331198" y="2834039"/>
            <a:ext cx="1500138" cy="488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60240" imgH="203040" progId="Equation.DSMT4">
                    <p:embed/>
                  </p:oleObj>
                </mc:Choice>
                <mc:Fallback>
                  <p:oleObj name="Equation" r:id="rId3" imgW="6602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31198" y="2834039"/>
                          <a:ext cx="1500138" cy="4880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3798F33E-4056-4022-9042-BF99A45823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7338998"/>
                </p:ext>
              </p:extLst>
            </p:nvPr>
          </p:nvGraphicFramePr>
          <p:xfrm>
            <a:off x="5338067" y="2828689"/>
            <a:ext cx="885103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06080" imgH="203040" progId="Equation.DSMT4">
                    <p:embed/>
                  </p:oleObj>
                </mc:Choice>
                <mc:Fallback>
                  <p:oleObj name="Equation" r:id="rId5" imgW="406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338067" y="2828689"/>
                          <a:ext cx="885103" cy="442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66C39B27-547D-4767-A1D6-B9A35E5901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1754361"/>
                </p:ext>
              </p:extLst>
            </p:nvPr>
          </p:nvGraphicFramePr>
          <p:xfrm>
            <a:off x="2367648" y="3336447"/>
            <a:ext cx="2730354" cy="416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33440" imgH="177480" progId="Equation.DSMT4">
                    <p:embed/>
                  </p:oleObj>
                </mc:Choice>
                <mc:Fallback>
                  <p:oleObj name="Equation" r:id="rId7" imgW="13334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67648" y="3336447"/>
                          <a:ext cx="2730354" cy="4166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93029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C6A376F-6B2A-48A8-9446-1C121F0AE3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9" y="7938"/>
            <a:ext cx="9144000" cy="6858000"/>
          </a:xfrm>
          <a:prstGeom prst="rect">
            <a:avLst/>
          </a:prstGeom>
        </p:spPr>
      </p:pic>
      <p:grpSp>
        <p:nvGrpSpPr>
          <p:cNvPr id="18" name="Group 20">
            <a:extLst>
              <a:ext uri="{FF2B5EF4-FFF2-40B4-BE49-F238E27FC236}">
                <a16:creationId xmlns:a16="http://schemas.microsoft.com/office/drawing/2014/main" id="{E06ADB00-B03C-4B2F-93F5-072402326AB5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410200"/>
            <a:ext cx="8305800" cy="914400"/>
            <a:chOff x="228600" y="5715000"/>
            <a:chExt cx="8305800" cy="914400"/>
          </a:xfrm>
        </p:grpSpPr>
        <p:sp>
          <p:nvSpPr>
            <p:cNvPr id="20" name="Cube 19">
              <a:extLst>
                <a:ext uri="{FF2B5EF4-FFF2-40B4-BE49-F238E27FC236}">
                  <a16:creationId xmlns:a16="http://schemas.microsoft.com/office/drawing/2014/main" id="{2C0FCB36-9571-4BCC-B2F8-1C41AB392830}"/>
                </a:ext>
              </a:extLst>
            </p:cNvPr>
            <p:cNvSpPr/>
            <p:nvPr/>
          </p:nvSpPr>
          <p:spPr>
            <a:xfrm>
              <a:off x="228600" y="5791200"/>
              <a:ext cx="762000" cy="838200"/>
            </a:xfrm>
            <a:prstGeom prst="cub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</a:t>
              </a:r>
            </a:p>
          </p:txBody>
        </p:sp>
        <p:sp>
          <p:nvSpPr>
            <p:cNvPr id="21" name="Cube 20">
              <a:extLst>
                <a:ext uri="{FF2B5EF4-FFF2-40B4-BE49-F238E27FC236}">
                  <a16:creationId xmlns:a16="http://schemas.microsoft.com/office/drawing/2014/main" id="{EC712FAD-3567-4F70-86E3-956BAB5F1178}"/>
                </a:ext>
              </a:extLst>
            </p:cNvPr>
            <p:cNvSpPr/>
            <p:nvPr/>
          </p:nvSpPr>
          <p:spPr>
            <a:xfrm>
              <a:off x="838200" y="5791200"/>
              <a:ext cx="762000" cy="838200"/>
            </a:xfrm>
            <a:prstGeom prst="cube">
              <a:avLst/>
            </a:prstGeom>
            <a:solidFill>
              <a:srgbClr val="FFFF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O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Cube 21">
              <a:extLst>
                <a:ext uri="{FF2B5EF4-FFF2-40B4-BE49-F238E27FC236}">
                  <a16:creationId xmlns:a16="http://schemas.microsoft.com/office/drawing/2014/main" id="{94E8A10C-B8D2-4561-A66F-7824AA48DE5A}"/>
                </a:ext>
              </a:extLst>
            </p:cNvPr>
            <p:cNvSpPr/>
            <p:nvPr/>
          </p:nvSpPr>
          <p:spPr>
            <a:xfrm>
              <a:off x="1447800" y="5791200"/>
              <a:ext cx="762000" cy="838200"/>
            </a:xfrm>
            <a:prstGeom prst="cube">
              <a:avLst/>
            </a:prstGeom>
            <a:solidFill>
              <a:srgbClr val="92D05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3" name="Cube 22">
              <a:extLst>
                <a:ext uri="{FF2B5EF4-FFF2-40B4-BE49-F238E27FC236}">
                  <a16:creationId xmlns:a16="http://schemas.microsoft.com/office/drawing/2014/main" id="{7D1C16BD-0254-43FA-B523-3729FB498423}"/>
                </a:ext>
              </a:extLst>
            </p:cNvPr>
            <p:cNvSpPr/>
            <p:nvPr/>
          </p:nvSpPr>
          <p:spPr>
            <a:xfrm>
              <a:off x="2057400" y="5791200"/>
              <a:ext cx="762000" cy="838200"/>
            </a:xfrm>
            <a:prstGeom prst="cube">
              <a:avLst/>
            </a:prstGeom>
            <a:solidFill>
              <a:srgbClr val="00B0F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</a:p>
          </p:txBody>
        </p:sp>
        <p:sp>
          <p:nvSpPr>
            <p:cNvPr id="24" name="Cube 23">
              <a:extLst>
                <a:ext uri="{FF2B5EF4-FFF2-40B4-BE49-F238E27FC236}">
                  <a16:creationId xmlns:a16="http://schemas.microsoft.com/office/drawing/2014/main" id="{413B631B-2827-4AE0-ADBB-77B29F2D6D60}"/>
                </a:ext>
              </a:extLst>
            </p:cNvPr>
            <p:cNvSpPr/>
            <p:nvPr/>
          </p:nvSpPr>
          <p:spPr>
            <a:xfrm>
              <a:off x="3886200" y="5791200"/>
              <a:ext cx="762000" cy="838200"/>
            </a:xfrm>
            <a:prstGeom prst="cub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9</a:t>
              </a:r>
            </a:p>
          </p:txBody>
        </p:sp>
        <p:sp>
          <p:nvSpPr>
            <p:cNvPr id="25" name="Cube 24">
              <a:extLst>
                <a:ext uri="{FF2B5EF4-FFF2-40B4-BE49-F238E27FC236}">
                  <a16:creationId xmlns:a16="http://schemas.microsoft.com/office/drawing/2014/main" id="{ED57F006-ED22-4537-B081-A67081E6A8A8}"/>
                </a:ext>
              </a:extLst>
            </p:cNvPr>
            <p:cNvSpPr/>
            <p:nvPr/>
          </p:nvSpPr>
          <p:spPr>
            <a:xfrm>
              <a:off x="5943600" y="5715000"/>
              <a:ext cx="762000" cy="838200"/>
            </a:xfrm>
            <a:prstGeom prst="cube">
              <a:avLst/>
            </a:prstGeom>
            <a:solidFill>
              <a:srgbClr val="00B0F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Đ</a:t>
              </a:r>
            </a:p>
          </p:txBody>
        </p:sp>
        <p:sp>
          <p:nvSpPr>
            <p:cNvPr id="26" name="Cube 25">
              <a:extLst>
                <a:ext uri="{FF2B5EF4-FFF2-40B4-BE49-F238E27FC236}">
                  <a16:creationId xmlns:a16="http://schemas.microsoft.com/office/drawing/2014/main" id="{4EDB3592-9035-4416-9754-96206C97B6EE}"/>
                </a:ext>
              </a:extLst>
            </p:cNvPr>
            <p:cNvSpPr/>
            <p:nvPr/>
          </p:nvSpPr>
          <p:spPr>
            <a:xfrm>
              <a:off x="6553200" y="5715000"/>
              <a:ext cx="762000" cy="838200"/>
            </a:xfrm>
            <a:prstGeom prst="cube">
              <a:avLst/>
            </a:prstGeom>
            <a:solidFill>
              <a:srgbClr val="92D05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7" name="Cube 26">
              <a:extLst>
                <a:ext uri="{FF2B5EF4-FFF2-40B4-BE49-F238E27FC236}">
                  <a16:creationId xmlns:a16="http://schemas.microsoft.com/office/drawing/2014/main" id="{4F7AD383-434A-4EC3-A710-B41D5CE27177}"/>
                </a:ext>
              </a:extLst>
            </p:cNvPr>
            <p:cNvSpPr/>
            <p:nvPr/>
          </p:nvSpPr>
          <p:spPr>
            <a:xfrm>
              <a:off x="7162800" y="5715000"/>
              <a:ext cx="762000" cy="838200"/>
            </a:xfrm>
            <a:prstGeom prst="cube">
              <a:avLst/>
            </a:prstGeom>
            <a:solidFill>
              <a:srgbClr val="FFFF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S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Cube 27">
              <a:extLst>
                <a:ext uri="{FF2B5EF4-FFF2-40B4-BE49-F238E27FC236}">
                  <a16:creationId xmlns:a16="http://schemas.microsoft.com/office/drawing/2014/main" id="{04CEED50-F3EE-4EBC-A23C-C75D92B6EC19}"/>
                </a:ext>
              </a:extLst>
            </p:cNvPr>
            <p:cNvSpPr/>
            <p:nvPr/>
          </p:nvSpPr>
          <p:spPr>
            <a:xfrm>
              <a:off x="7772400" y="5715000"/>
              <a:ext cx="762000" cy="838200"/>
            </a:xfrm>
            <a:prstGeom prst="cub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29" name="Title 1">
            <a:extLst>
              <a:ext uri="{FF2B5EF4-FFF2-40B4-BE49-F238E27FC236}">
                <a16:creationId xmlns:a16="http://schemas.microsoft.com/office/drawing/2014/main" id="{A563297F-FFED-4BCA-AFB0-D8027007112D}"/>
              </a:ext>
            </a:extLst>
          </p:cNvPr>
          <p:cNvSpPr txBox="1">
            <a:spLocks/>
          </p:cNvSpPr>
          <p:nvPr/>
        </p:nvSpPr>
        <p:spPr bwMode="auto">
          <a:xfrm>
            <a:off x="138223" y="327535"/>
            <a:ext cx="8472377" cy="2639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2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y = 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 -1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ung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 (0;-1)         B. 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;1)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C. (0;2)        D. 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;1)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7E185495-B9A1-45B3-A399-477C250D2471}"/>
              </a:ext>
            </a:extLst>
          </p:cNvPr>
          <p:cNvSpPr/>
          <p:nvPr/>
        </p:nvSpPr>
        <p:spPr>
          <a:xfrm>
            <a:off x="757026" y="2087559"/>
            <a:ext cx="457200" cy="4572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7B857ED-4A53-41C5-9110-B1AF17A3830B}"/>
              </a:ext>
            </a:extLst>
          </p:cNvPr>
          <p:cNvGrpSpPr/>
          <p:nvPr/>
        </p:nvGrpSpPr>
        <p:grpSpPr>
          <a:xfrm>
            <a:off x="645850" y="3082515"/>
            <a:ext cx="7852299" cy="977055"/>
            <a:chOff x="290623" y="2551813"/>
            <a:chExt cx="7370701" cy="977055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F3BE010D-B4DD-46B4-B74D-87DBBDBBAE74}"/>
                </a:ext>
              </a:extLst>
            </p:cNvPr>
            <p:cNvSpPr txBox="1"/>
            <p:nvPr/>
          </p:nvSpPr>
          <p:spPr>
            <a:xfrm>
              <a:off x="290623" y="2551813"/>
              <a:ext cx="7370701" cy="95410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rgbClr val="FFC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ung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y  </a:t>
              </a: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6ED91042-1366-435C-9363-828809000F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2309624"/>
                </p:ext>
              </p:extLst>
            </p:nvPr>
          </p:nvGraphicFramePr>
          <p:xfrm>
            <a:off x="2267639" y="2639727"/>
            <a:ext cx="1283934" cy="436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96880" imgH="203040" progId="Equation.DSMT4">
                    <p:embed/>
                  </p:oleObj>
                </mc:Choice>
                <mc:Fallback>
                  <p:oleObj name="Equation" r:id="rId3" imgW="596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67639" y="2639727"/>
                          <a:ext cx="1283934" cy="4369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1EF37842-C619-4028-8E99-79936C974A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2249031"/>
                </p:ext>
              </p:extLst>
            </p:nvPr>
          </p:nvGraphicFramePr>
          <p:xfrm>
            <a:off x="6698711" y="2637671"/>
            <a:ext cx="880086" cy="472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68280" imgH="203040" progId="Equation.DSMT4">
                    <p:embed/>
                  </p:oleObj>
                </mc:Choice>
                <mc:Fallback>
                  <p:oleObj name="Equation" r:id="rId5" imgW="368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698711" y="2637671"/>
                          <a:ext cx="880086" cy="4727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7266C834-57B9-4BCA-B516-FC25FD5999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5871647"/>
                </p:ext>
              </p:extLst>
            </p:nvPr>
          </p:nvGraphicFramePr>
          <p:xfrm>
            <a:off x="921304" y="3056094"/>
            <a:ext cx="943784" cy="472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06080" imgH="203040" progId="Equation.DSMT4">
                    <p:embed/>
                  </p:oleObj>
                </mc:Choice>
                <mc:Fallback>
                  <p:oleObj name="Equation" r:id="rId7" imgW="406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1304" y="3056094"/>
                          <a:ext cx="943784" cy="4727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57314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C6A376F-6B2A-48A8-9446-1C121F0AE3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68315"/>
            <a:ext cx="9144000" cy="6858000"/>
          </a:xfrm>
          <a:prstGeom prst="rect">
            <a:avLst/>
          </a:prstGeom>
        </p:spPr>
      </p:pic>
      <p:grpSp>
        <p:nvGrpSpPr>
          <p:cNvPr id="18" name="Group 20">
            <a:extLst>
              <a:ext uri="{FF2B5EF4-FFF2-40B4-BE49-F238E27FC236}">
                <a16:creationId xmlns:a16="http://schemas.microsoft.com/office/drawing/2014/main" id="{E06ADB00-B03C-4B2F-93F5-072402326AB5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410200"/>
            <a:ext cx="8305800" cy="914400"/>
            <a:chOff x="228600" y="5715000"/>
            <a:chExt cx="8305800" cy="914400"/>
          </a:xfrm>
        </p:grpSpPr>
        <p:sp>
          <p:nvSpPr>
            <p:cNvPr id="20" name="Cube 19">
              <a:extLst>
                <a:ext uri="{FF2B5EF4-FFF2-40B4-BE49-F238E27FC236}">
                  <a16:creationId xmlns:a16="http://schemas.microsoft.com/office/drawing/2014/main" id="{2C0FCB36-9571-4BCC-B2F8-1C41AB392830}"/>
                </a:ext>
              </a:extLst>
            </p:cNvPr>
            <p:cNvSpPr/>
            <p:nvPr/>
          </p:nvSpPr>
          <p:spPr>
            <a:xfrm>
              <a:off x="228600" y="5791200"/>
              <a:ext cx="762000" cy="838200"/>
            </a:xfrm>
            <a:prstGeom prst="cub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</a:t>
              </a:r>
            </a:p>
          </p:txBody>
        </p:sp>
        <p:sp>
          <p:nvSpPr>
            <p:cNvPr id="21" name="Cube 20">
              <a:extLst>
                <a:ext uri="{FF2B5EF4-FFF2-40B4-BE49-F238E27FC236}">
                  <a16:creationId xmlns:a16="http://schemas.microsoft.com/office/drawing/2014/main" id="{EC712FAD-3567-4F70-86E3-956BAB5F1178}"/>
                </a:ext>
              </a:extLst>
            </p:cNvPr>
            <p:cNvSpPr/>
            <p:nvPr/>
          </p:nvSpPr>
          <p:spPr>
            <a:xfrm>
              <a:off x="838200" y="5791200"/>
              <a:ext cx="762000" cy="838200"/>
            </a:xfrm>
            <a:prstGeom prst="cube">
              <a:avLst/>
            </a:prstGeom>
            <a:solidFill>
              <a:srgbClr val="FFFF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O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Cube 21">
              <a:extLst>
                <a:ext uri="{FF2B5EF4-FFF2-40B4-BE49-F238E27FC236}">
                  <a16:creationId xmlns:a16="http://schemas.microsoft.com/office/drawing/2014/main" id="{94E8A10C-B8D2-4561-A66F-7824AA48DE5A}"/>
                </a:ext>
              </a:extLst>
            </p:cNvPr>
            <p:cNvSpPr/>
            <p:nvPr/>
          </p:nvSpPr>
          <p:spPr>
            <a:xfrm>
              <a:off x="1447800" y="5791200"/>
              <a:ext cx="762000" cy="838200"/>
            </a:xfrm>
            <a:prstGeom prst="cube">
              <a:avLst/>
            </a:prstGeom>
            <a:solidFill>
              <a:srgbClr val="92D05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3" name="Cube 22">
              <a:extLst>
                <a:ext uri="{FF2B5EF4-FFF2-40B4-BE49-F238E27FC236}">
                  <a16:creationId xmlns:a16="http://schemas.microsoft.com/office/drawing/2014/main" id="{7D1C16BD-0254-43FA-B523-3729FB498423}"/>
                </a:ext>
              </a:extLst>
            </p:cNvPr>
            <p:cNvSpPr/>
            <p:nvPr/>
          </p:nvSpPr>
          <p:spPr>
            <a:xfrm>
              <a:off x="2057400" y="5791200"/>
              <a:ext cx="762000" cy="838200"/>
            </a:xfrm>
            <a:prstGeom prst="cube">
              <a:avLst/>
            </a:prstGeom>
            <a:solidFill>
              <a:srgbClr val="00B0F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</a:p>
          </p:txBody>
        </p:sp>
        <p:sp>
          <p:nvSpPr>
            <p:cNvPr id="24" name="Cube 23">
              <a:extLst>
                <a:ext uri="{FF2B5EF4-FFF2-40B4-BE49-F238E27FC236}">
                  <a16:creationId xmlns:a16="http://schemas.microsoft.com/office/drawing/2014/main" id="{413B631B-2827-4AE0-ADBB-77B29F2D6D60}"/>
                </a:ext>
              </a:extLst>
            </p:cNvPr>
            <p:cNvSpPr/>
            <p:nvPr/>
          </p:nvSpPr>
          <p:spPr>
            <a:xfrm>
              <a:off x="3886200" y="5791200"/>
              <a:ext cx="762000" cy="838200"/>
            </a:xfrm>
            <a:prstGeom prst="cub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9</a:t>
              </a:r>
            </a:p>
          </p:txBody>
        </p:sp>
        <p:sp>
          <p:nvSpPr>
            <p:cNvPr id="25" name="Cube 24">
              <a:extLst>
                <a:ext uri="{FF2B5EF4-FFF2-40B4-BE49-F238E27FC236}">
                  <a16:creationId xmlns:a16="http://schemas.microsoft.com/office/drawing/2014/main" id="{ED57F006-ED22-4537-B081-A67081E6A8A8}"/>
                </a:ext>
              </a:extLst>
            </p:cNvPr>
            <p:cNvSpPr/>
            <p:nvPr/>
          </p:nvSpPr>
          <p:spPr>
            <a:xfrm>
              <a:off x="5943600" y="5715000"/>
              <a:ext cx="762000" cy="838200"/>
            </a:xfrm>
            <a:prstGeom prst="cube">
              <a:avLst/>
            </a:prstGeom>
            <a:solidFill>
              <a:srgbClr val="00B0F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Đ</a:t>
              </a:r>
            </a:p>
          </p:txBody>
        </p:sp>
        <p:sp>
          <p:nvSpPr>
            <p:cNvPr id="26" name="Cube 25">
              <a:extLst>
                <a:ext uri="{FF2B5EF4-FFF2-40B4-BE49-F238E27FC236}">
                  <a16:creationId xmlns:a16="http://schemas.microsoft.com/office/drawing/2014/main" id="{4EDB3592-9035-4416-9754-96206C97B6EE}"/>
                </a:ext>
              </a:extLst>
            </p:cNvPr>
            <p:cNvSpPr/>
            <p:nvPr/>
          </p:nvSpPr>
          <p:spPr>
            <a:xfrm>
              <a:off x="6553200" y="5715000"/>
              <a:ext cx="762000" cy="838200"/>
            </a:xfrm>
            <a:prstGeom prst="cube">
              <a:avLst/>
            </a:prstGeom>
            <a:solidFill>
              <a:srgbClr val="92D05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7" name="Cube 26">
              <a:extLst>
                <a:ext uri="{FF2B5EF4-FFF2-40B4-BE49-F238E27FC236}">
                  <a16:creationId xmlns:a16="http://schemas.microsoft.com/office/drawing/2014/main" id="{4F7AD383-434A-4EC3-A710-B41D5CE27177}"/>
                </a:ext>
              </a:extLst>
            </p:cNvPr>
            <p:cNvSpPr/>
            <p:nvPr/>
          </p:nvSpPr>
          <p:spPr>
            <a:xfrm>
              <a:off x="7162800" y="5715000"/>
              <a:ext cx="762000" cy="838200"/>
            </a:xfrm>
            <a:prstGeom prst="cube">
              <a:avLst/>
            </a:prstGeom>
            <a:solidFill>
              <a:srgbClr val="FFFF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S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Cube 27">
              <a:extLst>
                <a:ext uri="{FF2B5EF4-FFF2-40B4-BE49-F238E27FC236}">
                  <a16:creationId xmlns:a16="http://schemas.microsoft.com/office/drawing/2014/main" id="{04CEED50-F3EE-4EBC-A23C-C75D92B6EC19}"/>
                </a:ext>
              </a:extLst>
            </p:cNvPr>
            <p:cNvSpPr/>
            <p:nvPr/>
          </p:nvSpPr>
          <p:spPr>
            <a:xfrm>
              <a:off x="7772400" y="5715000"/>
              <a:ext cx="762000" cy="838200"/>
            </a:xfrm>
            <a:prstGeom prst="cub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7E185495-B9A1-45B3-A399-477C250D2471}"/>
              </a:ext>
            </a:extLst>
          </p:cNvPr>
          <p:cNvSpPr/>
          <p:nvPr/>
        </p:nvSpPr>
        <p:spPr>
          <a:xfrm>
            <a:off x="5893038" y="1465889"/>
            <a:ext cx="457200" cy="4572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7E5FBF8-E1B5-4884-84E7-BE6B4524BB5A}"/>
              </a:ext>
            </a:extLst>
          </p:cNvPr>
          <p:cNvGrpSpPr/>
          <p:nvPr/>
        </p:nvGrpSpPr>
        <p:grpSpPr>
          <a:xfrm>
            <a:off x="768538" y="259388"/>
            <a:ext cx="7461062" cy="2811463"/>
            <a:chOff x="138223" y="7937"/>
            <a:chExt cx="7461062" cy="2811463"/>
          </a:xfrm>
        </p:grpSpPr>
        <p:sp>
          <p:nvSpPr>
            <p:cNvPr id="29" name="Title 1">
              <a:extLst>
                <a:ext uri="{FF2B5EF4-FFF2-40B4-BE49-F238E27FC236}">
                  <a16:creationId xmlns:a16="http://schemas.microsoft.com/office/drawing/2014/main" id="{A563297F-FFED-4BCA-AFB0-D8027007112D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138223" y="7937"/>
              <a:ext cx="7461062" cy="281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Câu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 3: </a:t>
              </a: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Đường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thẳng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 y = </a:t>
              </a:r>
              <a:r>
                <a:rPr lang="en-US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 – 2x </a:t>
              </a:r>
              <a:r>
                <a:rPr lang="en-US" altLang="en-US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 </a:t>
              </a:r>
            </a:p>
            <a:p>
              <a:pPr marL="514350" marR="0" lvl="0" indent="-51435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AutoNum type="alphaUcPeriod"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                               C.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    </a:t>
              </a:r>
            </a:p>
            <a:p>
              <a:pPr marL="514350" marR="0" lvl="0" indent="-51435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AutoNum type="alphaUcPeriod"/>
                <a:tabLst/>
                <a:defRPr/>
              </a:pPr>
              <a:endPara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endParaRPr>
            </a:p>
            <a:p>
              <a:pPr marL="514350" marR="0" lvl="0" indent="-51435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AutoNum type="alphaUcPeriod"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                                D. </a:t>
              </a:r>
            </a:p>
          </p:txBody>
        </p: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0B8BD7C0-2A0F-4276-B437-2485FE087175}"/>
                </a:ext>
              </a:extLst>
            </p:cNvPr>
            <p:cNvGrpSpPr/>
            <p:nvPr/>
          </p:nvGrpSpPr>
          <p:grpSpPr>
            <a:xfrm>
              <a:off x="2404143" y="1214438"/>
              <a:ext cx="3752104" cy="1525913"/>
              <a:chOff x="2404143" y="1214438"/>
              <a:chExt cx="3752104" cy="1525913"/>
            </a:xfrm>
          </p:grpSpPr>
          <p:graphicFrame>
            <p:nvGraphicFramePr>
              <p:cNvPr id="2" name="Object 1">
                <a:extLst>
                  <a:ext uri="{FF2B5EF4-FFF2-40B4-BE49-F238E27FC236}">
                    <a16:creationId xmlns:a16="http://schemas.microsoft.com/office/drawing/2014/main" id="{A27C342B-F40B-494C-9CE3-F95A8493C74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7141171"/>
                  </p:ext>
                </p:extLst>
              </p:nvPr>
            </p:nvGraphicFramePr>
            <p:xfrm>
              <a:off x="2404143" y="1243345"/>
              <a:ext cx="306451" cy="428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26720" imgH="177480" progId="Equation.DSMT4">
                      <p:embed/>
                    </p:oleObj>
                  </mc:Choice>
                  <mc:Fallback>
                    <p:oleObj name="Equation" r:id="rId3" imgW="12672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404143" y="1243345"/>
                            <a:ext cx="306451" cy="42829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>
                <a:extLst>
                  <a:ext uri="{FF2B5EF4-FFF2-40B4-BE49-F238E27FC236}">
                    <a16:creationId xmlns:a16="http://schemas.microsoft.com/office/drawing/2014/main" id="{73792214-38D0-4634-A6E7-C93F70B5D20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78906663"/>
                  </p:ext>
                </p:extLst>
              </p:nvPr>
            </p:nvGraphicFramePr>
            <p:xfrm>
              <a:off x="2408936" y="2070241"/>
              <a:ext cx="296863" cy="4174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26720" imgH="177480" progId="Equation.DSMT4">
                      <p:embed/>
                    </p:oleObj>
                  </mc:Choice>
                  <mc:Fallback>
                    <p:oleObj name="Equation" r:id="rId5" imgW="126720" imgH="177480" progId="Equation.DSMT4">
                      <p:embed/>
                      <p:pic>
                        <p:nvPicPr>
                          <p:cNvPr id="2" name="Object 1">
                            <a:extLst>
                              <a:ext uri="{FF2B5EF4-FFF2-40B4-BE49-F238E27FC236}">
                                <a16:creationId xmlns:a16="http://schemas.microsoft.com/office/drawing/2014/main" id="{A27C342B-F40B-494C-9CE3-F95A8493C74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408936" y="2070241"/>
                            <a:ext cx="296863" cy="41740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>
                <a:extLst>
                  <a:ext uri="{FF2B5EF4-FFF2-40B4-BE49-F238E27FC236}">
                    <a16:creationId xmlns:a16="http://schemas.microsoft.com/office/drawing/2014/main" id="{29BA5E82-82C1-4C6C-8F9F-152676C4175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1550911"/>
                  </p:ext>
                </p:extLst>
              </p:nvPr>
            </p:nvGraphicFramePr>
            <p:xfrm>
              <a:off x="5841922" y="1924376"/>
              <a:ext cx="314325" cy="815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52280" imgH="393480" progId="Equation.DSMT4">
                      <p:embed/>
                    </p:oleObj>
                  </mc:Choice>
                  <mc:Fallback>
                    <p:oleObj name="Equation" r:id="rId7" imgW="152280" imgH="393480" progId="Equation.DSMT4">
                      <p:embed/>
                      <p:pic>
                        <p:nvPicPr>
                          <p:cNvPr id="2" name="Object 1">
                            <a:extLst>
                              <a:ext uri="{FF2B5EF4-FFF2-40B4-BE49-F238E27FC236}">
                                <a16:creationId xmlns:a16="http://schemas.microsoft.com/office/drawing/2014/main" id="{A27C342B-F40B-494C-9CE3-F95A8493C74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841922" y="1924376"/>
                            <a:ext cx="314325" cy="8159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>
                <a:extLst>
                  <a:ext uri="{FF2B5EF4-FFF2-40B4-BE49-F238E27FC236}">
                    <a16:creationId xmlns:a16="http://schemas.microsoft.com/office/drawing/2014/main" id="{34687A4A-F771-4A57-861C-436A4B8AA2A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8347266"/>
                  </p:ext>
                </p:extLst>
              </p:nvPr>
            </p:nvGraphicFramePr>
            <p:xfrm>
              <a:off x="5723192" y="1214438"/>
              <a:ext cx="428293" cy="428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4880" imgH="164880" progId="Equation.DSMT4">
                      <p:embed/>
                    </p:oleObj>
                  </mc:Choice>
                  <mc:Fallback>
                    <p:oleObj name="Equation" r:id="rId9" imgW="164880" imgH="164880" progId="Equation.DSMT4">
                      <p:embed/>
                      <p:pic>
                        <p:nvPicPr>
                          <p:cNvPr id="2" name="Object 1">
                            <a:extLst>
                              <a:ext uri="{FF2B5EF4-FFF2-40B4-BE49-F238E27FC236}">
                                <a16:creationId xmlns:a16="http://schemas.microsoft.com/office/drawing/2014/main" id="{A27C342B-F40B-494C-9CE3-F95A8493C74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723192" y="1214438"/>
                            <a:ext cx="428293" cy="42829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3330DFF-38AA-40F7-81FC-DE582633E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168107"/>
              </p:ext>
            </p:extLst>
          </p:nvPr>
        </p:nvGraphicFramePr>
        <p:xfrm>
          <a:off x="4622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22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CD392802-A8DE-4DFC-90B5-DB3A52D8D5D8}"/>
              </a:ext>
            </a:extLst>
          </p:cNvPr>
          <p:cNvGrpSpPr/>
          <p:nvPr/>
        </p:nvGrpSpPr>
        <p:grpSpPr>
          <a:xfrm>
            <a:off x="1004956" y="3120261"/>
            <a:ext cx="7235687" cy="954107"/>
            <a:chOff x="1295400" y="2977116"/>
            <a:chExt cx="6553200" cy="954107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310F5B7-3B50-4CD0-AC37-CAEC36ED45DA}"/>
                </a:ext>
              </a:extLst>
            </p:cNvPr>
            <p:cNvSpPr txBox="1"/>
            <p:nvPr/>
          </p:nvSpPr>
          <p:spPr>
            <a:xfrm>
              <a:off x="1295400" y="2977116"/>
              <a:ext cx="6553200" cy="95410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rgbClr val="FFC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</a:t>
              </a:r>
            </a:p>
            <a:p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2</a:t>
              </a: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1A3C8771-9DB9-4150-9C06-023B81D0D1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0089660"/>
                </p:ext>
              </p:extLst>
            </p:nvPr>
          </p:nvGraphicFramePr>
          <p:xfrm>
            <a:off x="5652202" y="3016020"/>
            <a:ext cx="1386379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60240" imgH="203040" progId="Equation.DSMT4">
                    <p:embed/>
                  </p:oleObj>
                </mc:Choice>
                <mc:Fallback>
                  <p:oleObj name="Equation" r:id="rId13" imgW="6602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652202" y="3016020"/>
                          <a:ext cx="1386379" cy="465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48EEE5FC-1EA0-422A-BD19-BBFAF7D3DC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8126750"/>
                </p:ext>
              </p:extLst>
            </p:nvPr>
          </p:nvGraphicFramePr>
          <p:xfrm>
            <a:off x="3784295" y="3481157"/>
            <a:ext cx="1353802" cy="45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609480" imgH="203040" progId="Equation.DSMT4">
                    <p:embed/>
                  </p:oleObj>
                </mc:Choice>
                <mc:Fallback>
                  <p:oleObj name="Equation" r:id="rId15" imgW="609480" imgH="20304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1A3C8771-9DB9-4150-9C06-023B81D0D1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784295" y="3481157"/>
                          <a:ext cx="1353802" cy="4500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09700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C6A376F-6B2A-48A8-9446-1C121F0AE3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7937"/>
            <a:ext cx="9144000" cy="6858000"/>
          </a:xfrm>
          <a:prstGeom prst="rect">
            <a:avLst/>
          </a:prstGeom>
        </p:spPr>
      </p:pic>
      <p:grpSp>
        <p:nvGrpSpPr>
          <p:cNvPr id="18" name="Group 20">
            <a:extLst>
              <a:ext uri="{FF2B5EF4-FFF2-40B4-BE49-F238E27FC236}">
                <a16:creationId xmlns:a16="http://schemas.microsoft.com/office/drawing/2014/main" id="{E06ADB00-B03C-4B2F-93F5-072402326AB5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410200"/>
            <a:ext cx="8305800" cy="914400"/>
            <a:chOff x="228600" y="5715000"/>
            <a:chExt cx="8305800" cy="914400"/>
          </a:xfrm>
        </p:grpSpPr>
        <p:sp>
          <p:nvSpPr>
            <p:cNvPr id="20" name="Cube 19">
              <a:extLst>
                <a:ext uri="{FF2B5EF4-FFF2-40B4-BE49-F238E27FC236}">
                  <a16:creationId xmlns:a16="http://schemas.microsoft.com/office/drawing/2014/main" id="{2C0FCB36-9571-4BCC-B2F8-1C41AB392830}"/>
                </a:ext>
              </a:extLst>
            </p:cNvPr>
            <p:cNvSpPr/>
            <p:nvPr/>
          </p:nvSpPr>
          <p:spPr>
            <a:xfrm>
              <a:off x="228600" y="5791200"/>
              <a:ext cx="762000" cy="838200"/>
            </a:xfrm>
            <a:prstGeom prst="cub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</a:t>
              </a:r>
            </a:p>
          </p:txBody>
        </p:sp>
        <p:sp>
          <p:nvSpPr>
            <p:cNvPr id="21" name="Cube 20">
              <a:extLst>
                <a:ext uri="{FF2B5EF4-FFF2-40B4-BE49-F238E27FC236}">
                  <a16:creationId xmlns:a16="http://schemas.microsoft.com/office/drawing/2014/main" id="{EC712FAD-3567-4F70-86E3-956BAB5F1178}"/>
                </a:ext>
              </a:extLst>
            </p:cNvPr>
            <p:cNvSpPr/>
            <p:nvPr/>
          </p:nvSpPr>
          <p:spPr>
            <a:xfrm>
              <a:off x="838200" y="5791200"/>
              <a:ext cx="762000" cy="838200"/>
            </a:xfrm>
            <a:prstGeom prst="cube">
              <a:avLst/>
            </a:prstGeom>
            <a:solidFill>
              <a:srgbClr val="FFFF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O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Cube 21">
              <a:extLst>
                <a:ext uri="{FF2B5EF4-FFF2-40B4-BE49-F238E27FC236}">
                  <a16:creationId xmlns:a16="http://schemas.microsoft.com/office/drawing/2014/main" id="{94E8A10C-B8D2-4561-A66F-7824AA48DE5A}"/>
                </a:ext>
              </a:extLst>
            </p:cNvPr>
            <p:cNvSpPr/>
            <p:nvPr/>
          </p:nvSpPr>
          <p:spPr>
            <a:xfrm>
              <a:off x="1447800" y="5791200"/>
              <a:ext cx="762000" cy="838200"/>
            </a:xfrm>
            <a:prstGeom prst="cube">
              <a:avLst/>
            </a:prstGeom>
            <a:solidFill>
              <a:srgbClr val="92D05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3" name="Cube 22">
              <a:extLst>
                <a:ext uri="{FF2B5EF4-FFF2-40B4-BE49-F238E27FC236}">
                  <a16:creationId xmlns:a16="http://schemas.microsoft.com/office/drawing/2014/main" id="{7D1C16BD-0254-43FA-B523-3729FB498423}"/>
                </a:ext>
              </a:extLst>
            </p:cNvPr>
            <p:cNvSpPr/>
            <p:nvPr/>
          </p:nvSpPr>
          <p:spPr>
            <a:xfrm>
              <a:off x="2057400" y="5791200"/>
              <a:ext cx="762000" cy="838200"/>
            </a:xfrm>
            <a:prstGeom prst="cube">
              <a:avLst/>
            </a:prstGeom>
            <a:solidFill>
              <a:srgbClr val="00B0F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</a:p>
          </p:txBody>
        </p:sp>
        <p:sp>
          <p:nvSpPr>
            <p:cNvPr id="24" name="Cube 23">
              <a:extLst>
                <a:ext uri="{FF2B5EF4-FFF2-40B4-BE49-F238E27FC236}">
                  <a16:creationId xmlns:a16="http://schemas.microsoft.com/office/drawing/2014/main" id="{413B631B-2827-4AE0-ADBB-77B29F2D6D60}"/>
                </a:ext>
              </a:extLst>
            </p:cNvPr>
            <p:cNvSpPr/>
            <p:nvPr/>
          </p:nvSpPr>
          <p:spPr>
            <a:xfrm>
              <a:off x="3886200" y="5791200"/>
              <a:ext cx="762000" cy="838200"/>
            </a:xfrm>
            <a:prstGeom prst="cub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9</a:t>
              </a:r>
            </a:p>
          </p:txBody>
        </p:sp>
        <p:sp>
          <p:nvSpPr>
            <p:cNvPr id="25" name="Cube 24">
              <a:extLst>
                <a:ext uri="{FF2B5EF4-FFF2-40B4-BE49-F238E27FC236}">
                  <a16:creationId xmlns:a16="http://schemas.microsoft.com/office/drawing/2014/main" id="{ED57F006-ED22-4537-B081-A67081E6A8A8}"/>
                </a:ext>
              </a:extLst>
            </p:cNvPr>
            <p:cNvSpPr/>
            <p:nvPr/>
          </p:nvSpPr>
          <p:spPr>
            <a:xfrm>
              <a:off x="5943600" y="5715000"/>
              <a:ext cx="762000" cy="838200"/>
            </a:xfrm>
            <a:prstGeom prst="cube">
              <a:avLst/>
            </a:prstGeom>
            <a:solidFill>
              <a:srgbClr val="00B0F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Đ</a:t>
              </a:r>
            </a:p>
          </p:txBody>
        </p:sp>
        <p:sp>
          <p:nvSpPr>
            <p:cNvPr id="26" name="Cube 25">
              <a:extLst>
                <a:ext uri="{FF2B5EF4-FFF2-40B4-BE49-F238E27FC236}">
                  <a16:creationId xmlns:a16="http://schemas.microsoft.com/office/drawing/2014/main" id="{4EDB3592-9035-4416-9754-96206C97B6EE}"/>
                </a:ext>
              </a:extLst>
            </p:cNvPr>
            <p:cNvSpPr/>
            <p:nvPr/>
          </p:nvSpPr>
          <p:spPr>
            <a:xfrm>
              <a:off x="6553200" y="5715000"/>
              <a:ext cx="762000" cy="838200"/>
            </a:xfrm>
            <a:prstGeom prst="cube">
              <a:avLst/>
            </a:prstGeom>
            <a:solidFill>
              <a:srgbClr val="92D05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7" name="Cube 26">
              <a:extLst>
                <a:ext uri="{FF2B5EF4-FFF2-40B4-BE49-F238E27FC236}">
                  <a16:creationId xmlns:a16="http://schemas.microsoft.com/office/drawing/2014/main" id="{4F7AD383-434A-4EC3-A710-B41D5CE27177}"/>
                </a:ext>
              </a:extLst>
            </p:cNvPr>
            <p:cNvSpPr/>
            <p:nvPr/>
          </p:nvSpPr>
          <p:spPr>
            <a:xfrm>
              <a:off x="7162800" y="5715000"/>
              <a:ext cx="762000" cy="838200"/>
            </a:xfrm>
            <a:prstGeom prst="cube">
              <a:avLst/>
            </a:prstGeom>
            <a:solidFill>
              <a:srgbClr val="FFFF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S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Cube 27">
              <a:extLst>
                <a:ext uri="{FF2B5EF4-FFF2-40B4-BE49-F238E27FC236}">
                  <a16:creationId xmlns:a16="http://schemas.microsoft.com/office/drawing/2014/main" id="{04CEED50-F3EE-4EBC-A23C-C75D92B6EC19}"/>
                </a:ext>
              </a:extLst>
            </p:cNvPr>
            <p:cNvSpPr/>
            <p:nvPr/>
          </p:nvSpPr>
          <p:spPr>
            <a:xfrm>
              <a:off x="7772400" y="5715000"/>
              <a:ext cx="762000" cy="838200"/>
            </a:xfrm>
            <a:prstGeom prst="cub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BA929A12-507B-40E6-B321-4B4BA17981DF}"/>
              </a:ext>
            </a:extLst>
          </p:cNvPr>
          <p:cNvGrpSpPr/>
          <p:nvPr/>
        </p:nvGrpSpPr>
        <p:grpSpPr>
          <a:xfrm>
            <a:off x="766368" y="185680"/>
            <a:ext cx="7100777" cy="2811463"/>
            <a:chOff x="145670" y="-10570"/>
            <a:chExt cx="7100777" cy="2811463"/>
          </a:xfrm>
        </p:grpSpPr>
        <p:sp>
          <p:nvSpPr>
            <p:cNvPr id="29" name="Title 1">
              <a:extLst>
                <a:ext uri="{FF2B5EF4-FFF2-40B4-BE49-F238E27FC236}">
                  <a16:creationId xmlns:a16="http://schemas.microsoft.com/office/drawing/2014/main" id="{A563297F-FFED-4BCA-AFB0-D8027007112D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145670" y="-10570"/>
              <a:ext cx="7100777" cy="281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Câu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 4: </a:t>
              </a: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Đường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thẳng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 y = </a:t>
              </a:r>
              <a:r>
                <a:rPr lang="en-US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 – x 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ng </a:t>
              </a:r>
              <a:r>
                <a:rPr lang="en-US" altLang="en-US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r>
                <a:rPr lang="en-US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?</a:t>
              </a:r>
            </a:p>
            <a:p>
              <a:pPr marL="514350" marR="0" lvl="0" indent="-51435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AutoNum type="alphaUcPeriod"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                             C.     </a:t>
              </a:r>
            </a:p>
            <a:p>
              <a:pPr marR="0" lvl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tabLst/>
                <a:defRPr/>
              </a:pPr>
              <a:endPara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endParaRPr>
            </a:p>
            <a:p>
              <a:pPr marR="0" lvl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B.                               D. </a:t>
              </a:r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3F4DB861-D3B1-426A-B8F6-96494EFFB6FE}"/>
                </a:ext>
              </a:extLst>
            </p:cNvPr>
            <p:cNvGrpSpPr/>
            <p:nvPr/>
          </p:nvGrpSpPr>
          <p:grpSpPr>
            <a:xfrm>
              <a:off x="2281840" y="1201779"/>
              <a:ext cx="4581522" cy="1339274"/>
              <a:chOff x="2281840" y="1201779"/>
              <a:chExt cx="4581522" cy="1339274"/>
            </a:xfrm>
          </p:grpSpPr>
          <p:graphicFrame>
            <p:nvGraphicFramePr>
              <p:cNvPr id="2" name="Object 1">
                <a:extLst>
                  <a:ext uri="{FF2B5EF4-FFF2-40B4-BE49-F238E27FC236}">
                    <a16:creationId xmlns:a16="http://schemas.microsoft.com/office/drawing/2014/main" id="{A27C342B-F40B-494C-9CE3-F95A8493C74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7717415"/>
                  </p:ext>
                </p:extLst>
              </p:nvPr>
            </p:nvGraphicFramePr>
            <p:xfrm>
              <a:off x="2281840" y="1203487"/>
              <a:ext cx="1113725" cy="4568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495000" imgH="203040" progId="Equation.DSMT4">
                      <p:embed/>
                    </p:oleObj>
                  </mc:Choice>
                  <mc:Fallback>
                    <p:oleObj name="Equation" r:id="rId3" imgW="495000" imgH="203040" progId="Equation.DSMT4">
                      <p:embed/>
                      <p:pic>
                        <p:nvPicPr>
                          <p:cNvPr id="2" name="Object 1">
                            <a:extLst>
                              <a:ext uri="{FF2B5EF4-FFF2-40B4-BE49-F238E27FC236}">
                                <a16:creationId xmlns:a16="http://schemas.microsoft.com/office/drawing/2014/main" id="{A27C342B-F40B-494C-9CE3-F95A8493C74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281840" y="1203487"/>
                            <a:ext cx="1113725" cy="45686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>
                <a:extLst>
                  <a:ext uri="{FF2B5EF4-FFF2-40B4-BE49-F238E27FC236}">
                    <a16:creationId xmlns:a16="http://schemas.microsoft.com/office/drawing/2014/main" id="{73792214-38D0-4634-A6E7-C93F70B5D20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29404773"/>
                  </p:ext>
                </p:extLst>
              </p:nvPr>
            </p:nvGraphicFramePr>
            <p:xfrm>
              <a:off x="2351617" y="2032709"/>
              <a:ext cx="1370012" cy="4568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660240" imgH="203040" progId="Equation.DSMT4">
                      <p:embed/>
                    </p:oleObj>
                  </mc:Choice>
                  <mc:Fallback>
                    <p:oleObj name="Equation" r:id="rId5" imgW="660240" imgH="203040" progId="Equation.DSMT4">
                      <p:embed/>
                      <p:pic>
                        <p:nvPicPr>
                          <p:cNvPr id="16" name="Object 15">
                            <a:extLst>
                              <a:ext uri="{FF2B5EF4-FFF2-40B4-BE49-F238E27FC236}">
                                <a16:creationId xmlns:a16="http://schemas.microsoft.com/office/drawing/2014/main" id="{73792214-38D0-4634-A6E7-C93F70B5D20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351617" y="2032709"/>
                            <a:ext cx="1370012" cy="45686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>
                <a:extLst>
                  <a:ext uri="{FF2B5EF4-FFF2-40B4-BE49-F238E27FC236}">
                    <a16:creationId xmlns:a16="http://schemas.microsoft.com/office/drawing/2014/main" id="{29BA5E82-82C1-4C6C-8F9F-152676C4175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15882686"/>
                  </p:ext>
                </p:extLst>
              </p:nvPr>
            </p:nvGraphicFramePr>
            <p:xfrm>
              <a:off x="5434611" y="2040990"/>
              <a:ext cx="1428751" cy="500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583920" imgH="203040" progId="Equation.DSMT4">
                      <p:embed/>
                    </p:oleObj>
                  </mc:Choice>
                  <mc:Fallback>
                    <p:oleObj name="Equation" r:id="rId7" imgW="583920" imgH="203040" progId="Equation.DSMT4">
                      <p:embed/>
                      <p:pic>
                        <p:nvPicPr>
                          <p:cNvPr id="17" name="Object 16">
                            <a:extLst>
                              <a:ext uri="{FF2B5EF4-FFF2-40B4-BE49-F238E27FC236}">
                                <a16:creationId xmlns:a16="http://schemas.microsoft.com/office/drawing/2014/main" id="{29BA5E82-82C1-4C6C-8F9F-152676C4175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434611" y="2040990"/>
                            <a:ext cx="1428751" cy="5000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>
                <a:extLst>
                  <a:ext uri="{FF2B5EF4-FFF2-40B4-BE49-F238E27FC236}">
                    <a16:creationId xmlns:a16="http://schemas.microsoft.com/office/drawing/2014/main" id="{34687A4A-F771-4A57-861C-436A4B8AA2A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0205825"/>
                  </p:ext>
                </p:extLst>
              </p:nvPr>
            </p:nvGraphicFramePr>
            <p:xfrm>
              <a:off x="5434611" y="1201779"/>
              <a:ext cx="1289050" cy="482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622080" imgH="203040" progId="Equation.DSMT4">
                      <p:embed/>
                    </p:oleObj>
                  </mc:Choice>
                  <mc:Fallback>
                    <p:oleObj name="Equation" r:id="rId9" imgW="622080" imgH="203040" progId="Equation.DSMT4">
                      <p:embed/>
                      <p:pic>
                        <p:nvPicPr>
                          <p:cNvPr id="19" name="Object 18">
                            <a:extLst>
                              <a:ext uri="{FF2B5EF4-FFF2-40B4-BE49-F238E27FC236}">
                                <a16:creationId xmlns:a16="http://schemas.microsoft.com/office/drawing/2014/main" id="{34687A4A-F771-4A57-861C-436A4B8AA2A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434611" y="1201779"/>
                            <a:ext cx="1289050" cy="48218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9E284424-03A1-4D27-B357-E9C4D3CD6C51}"/>
              </a:ext>
            </a:extLst>
          </p:cNvPr>
          <p:cNvGrpSpPr/>
          <p:nvPr/>
        </p:nvGrpSpPr>
        <p:grpSpPr>
          <a:xfrm>
            <a:off x="653901" y="3404707"/>
            <a:ext cx="7575699" cy="1384995"/>
            <a:chOff x="425302" y="2998381"/>
            <a:chExt cx="7313855" cy="1384995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71C709D-D055-4151-982E-82E9389ADCDC}"/>
                </a:ext>
              </a:extLst>
            </p:cNvPr>
            <p:cNvSpPr txBox="1"/>
            <p:nvPr/>
          </p:nvSpPr>
          <p:spPr>
            <a:xfrm>
              <a:off x="425302" y="2998381"/>
              <a:ext cx="7313855" cy="1384995"/>
            </a:xfrm>
            <a:prstGeom prst="rect">
              <a:avLst/>
            </a:prstGeom>
            <a:grpFill/>
            <a:ln>
              <a:solidFill>
                <a:srgbClr val="FFC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song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ra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song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C2129165-A601-48F4-8DF1-05D8660D40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4462295"/>
                </p:ext>
              </p:extLst>
            </p:nvPr>
          </p:nvGraphicFramePr>
          <p:xfrm>
            <a:off x="2595768" y="3080531"/>
            <a:ext cx="1155700" cy="445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45760" imgH="203040" progId="Equation.DSMT4">
                    <p:embed/>
                  </p:oleObj>
                </mc:Choice>
                <mc:Fallback>
                  <p:oleObj name="Equation" r:id="rId11" imgW="5457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595768" y="3080531"/>
                          <a:ext cx="1155700" cy="4453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F31531D5-B6EF-4AEE-BD79-BFA24ACF4E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184355"/>
                </p:ext>
              </p:extLst>
            </p:nvPr>
          </p:nvGraphicFramePr>
          <p:xfrm>
            <a:off x="5812641" y="3028605"/>
            <a:ext cx="1719611" cy="51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812520" imgH="203040" progId="Equation.DSMT4">
                    <p:embed/>
                  </p:oleObj>
                </mc:Choice>
                <mc:Fallback>
                  <p:oleObj name="Equation" r:id="rId13" imgW="8125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812641" y="3028605"/>
                          <a:ext cx="1719611" cy="512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909B4ABB-5BEE-4071-B3DE-F6C8B095E0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5443951"/>
                </p:ext>
              </p:extLst>
            </p:nvPr>
          </p:nvGraphicFramePr>
          <p:xfrm>
            <a:off x="3483574" y="3499631"/>
            <a:ext cx="1147940" cy="445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545760" imgH="203040" progId="Equation.DSMT4">
                    <p:embed/>
                  </p:oleObj>
                </mc:Choice>
                <mc:Fallback>
                  <p:oleObj name="Equation" r:id="rId15" imgW="545760" imgH="20304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C2129165-A601-48F4-8DF1-05D8660D408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483574" y="3499631"/>
                          <a:ext cx="1147940" cy="4453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1EE033ED-D43D-43B9-9F67-4808ACF71B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9178108"/>
                </p:ext>
              </p:extLst>
            </p:nvPr>
          </p:nvGraphicFramePr>
          <p:xfrm>
            <a:off x="2436321" y="3941763"/>
            <a:ext cx="1307333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622080" imgH="203040" progId="Equation.DSMT4">
                    <p:embed/>
                  </p:oleObj>
                </mc:Choice>
                <mc:Fallback>
                  <p:oleObj name="Equation" r:id="rId17" imgW="622080" imgH="203040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909B4ABB-5BEE-4071-B3DE-F6C8B095E0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436321" y="3941763"/>
                          <a:ext cx="1307333" cy="427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Oval 32">
            <a:extLst>
              <a:ext uri="{FF2B5EF4-FFF2-40B4-BE49-F238E27FC236}">
                <a16:creationId xmlns:a16="http://schemas.microsoft.com/office/drawing/2014/main" id="{3570CB5D-94CC-4B43-9A5D-30627CC9B5EF}"/>
              </a:ext>
            </a:extLst>
          </p:cNvPr>
          <p:cNvSpPr/>
          <p:nvPr/>
        </p:nvSpPr>
        <p:spPr>
          <a:xfrm>
            <a:off x="5644471" y="1394625"/>
            <a:ext cx="457200" cy="4572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6367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-82766"/>
            <a:ext cx="9143999" cy="6857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0" y="0"/>
            <a:ext cx="9143999" cy="6857999"/>
          </a:xfrm>
          <a:prstGeom prst="rect">
            <a:avLst/>
          </a:prstGeom>
        </p:spPr>
      </p:pic>
      <p:pic>
        <p:nvPicPr>
          <p:cNvPr id="6" name="Picture 5">
            <a:hlinkClick r:id="" action="ppaction://noaction"/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4771" y="5579499"/>
            <a:ext cx="923420" cy="85051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8505" y="4866968"/>
            <a:ext cx="1979255" cy="142506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95816" y="5013261"/>
            <a:ext cx="627475" cy="77752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4414" y="5440872"/>
            <a:ext cx="645769" cy="1103841"/>
          </a:xfrm>
          <a:prstGeom prst="rect">
            <a:avLst/>
          </a:prstGeom>
        </p:spPr>
      </p:pic>
      <p:sp>
        <p:nvSpPr>
          <p:cNvPr id="14" name="Wave 13"/>
          <p:cNvSpPr/>
          <p:nvPr/>
        </p:nvSpPr>
        <p:spPr>
          <a:xfrm>
            <a:off x="1048871" y="2767011"/>
            <a:ext cx="3832411" cy="812169"/>
          </a:xfrm>
          <a:prstGeom prst="wave">
            <a:avLst>
              <a:gd name="adj1" fmla="val 6529"/>
              <a:gd name="adj2" fmla="val 0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prstTxWarp prst="textWave1">
              <a:avLst/>
            </a:prstTxWarp>
          </a:bodyPr>
          <a:lstStyle/>
          <a:p>
            <a:r>
              <a:rPr lang="en-US" sz="600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C000"/>
                </a:solidFill>
              </a:rPr>
              <a:t>CHÀO MỪNG TÍ XÌ TRUM VỀ NHÀ 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961927" y="4714569"/>
            <a:ext cx="826878" cy="826878"/>
          </a:xfrm>
          <a:prstGeom prst="rect">
            <a:avLst/>
          </a:prstGeom>
        </p:spPr>
      </p:pic>
      <p:pic>
        <p:nvPicPr>
          <p:cNvPr id="2" name="yeah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4267200" y="7173685"/>
            <a:ext cx="609600" cy="6096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3318" y="4326391"/>
            <a:ext cx="1274174" cy="621846"/>
          </a:xfrm>
          <a:prstGeom prst="rect">
            <a:avLst/>
          </a:prstGeom>
        </p:spPr>
      </p:pic>
      <p:pic>
        <p:nvPicPr>
          <p:cNvPr id="8" name="Skip To My Lou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5013095" y="7212951"/>
            <a:ext cx="609600" cy="609600"/>
          </a:xfrm>
          <a:prstGeom prst="rect">
            <a:avLst/>
          </a:prstGeom>
        </p:spPr>
      </p:pic>
      <p:pic>
        <p:nvPicPr>
          <p:cNvPr id="9" name="Car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3456644" y="7212951"/>
            <a:ext cx="609600" cy="60960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304800" y="292707"/>
            <a:ext cx="8572500" cy="1600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số 5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04800" y="2045304"/>
            <a:ext cx="8572500" cy="130093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số 5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30" y="3802117"/>
            <a:ext cx="1415159" cy="1298335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889397" y="3240630"/>
            <a:ext cx="1490890" cy="1179151"/>
          </a:xfrm>
          <a:prstGeom prst="wedgeEllipseCallout">
            <a:avLst>
              <a:gd name="adj1" fmla="val -52457"/>
              <a:gd name="adj2" fmla="val 31986"/>
            </a:avLst>
          </a:prstGeom>
          <a:solidFill>
            <a:schemeClr val="accent1">
              <a:lumMod val="40000"/>
              <a:lumOff val="60000"/>
              <a:alpha val="75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chemeClr val="accent1">
                    <a:lumMod val="50000"/>
                  </a:schemeClr>
                </a:solidFill>
              </a:rPr>
              <a:t>Không trả lời được thì mình giúp cho để qua vòng nhé!</a:t>
            </a:r>
          </a:p>
        </p:txBody>
      </p:sp>
      <p:sp>
        <p:nvSpPr>
          <p:cNvPr id="20" name="Rectangular Callout 19"/>
          <p:cNvSpPr/>
          <p:nvPr/>
        </p:nvSpPr>
        <p:spPr>
          <a:xfrm>
            <a:off x="1021976" y="3429000"/>
            <a:ext cx="4764227" cy="897391"/>
          </a:xfrm>
          <a:prstGeom prst="wedgeRectCallout">
            <a:avLst>
              <a:gd name="adj1" fmla="val -51988"/>
              <a:gd name="adj2" fmla="val 38525"/>
            </a:avLst>
          </a:prstGeom>
          <a:solidFill>
            <a:srgbClr val="C5DCEF">
              <a:alpha val="75000"/>
            </a:srgbClr>
          </a:solidFill>
          <a:ln>
            <a:solidFill>
              <a:srgbClr val="A5C7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rgbClr val="7030A0"/>
                </a:solidFill>
              </a:rPr>
              <a:t>Đáp án số 5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ED89DDC-3B42-431A-9574-7AEEDF7C62CB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52400" y="152400"/>
            <a:ext cx="8686800" cy="456216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438E5EE-905E-4A5C-B5CE-E427B46D4F6A}"/>
              </a:ext>
            </a:extLst>
          </p:cNvPr>
          <p:cNvSpPr txBox="1"/>
          <p:nvPr/>
        </p:nvSpPr>
        <p:spPr>
          <a:xfrm>
            <a:off x="1382485" y="1067215"/>
            <a:ext cx="60524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6F681EF-866B-4D0E-93B8-E09B43346AFB}"/>
              </a:ext>
            </a:extLst>
          </p:cNvPr>
          <p:cNvSpPr txBox="1"/>
          <p:nvPr/>
        </p:nvSpPr>
        <p:spPr>
          <a:xfrm>
            <a:off x="1382486" y="1752600"/>
            <a:ext cx="694871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G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TVN: 34, 35, 37, 38 SGK</a:t>
            </a:r>
          </a:p>
        </p:txBody>
      </p:sp>
    </p:spTree>
    <p:extLst>
      <p:ext uri="{BB962C8B-B14F-4D97-AF65-F5344CB8AC3E}">
        <p14:creationId xmlns:p14="http://schemas.microsoft.com/office/powerpoint/2010/main" val="3732495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13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306"/>
                            </p:stCondLst>
                            <p:childTnLst>
                              <p:par>
                                <p:cTn id="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806"/>
                            </p:stCondLst>
                            <p:childTnLst>
                              <p:par>
                                <p:cTn id="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306"/>
                            </p:stCondLst>
                            <p:childTnLst>
                              <p:par>
                                <p:cTn id="59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0 L -1 0 " pathEditMode="relative" rAng="0" ptsTypes="AA">
                                      <p:cBhvr>
                                        <p:cTn id="60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2" dur="3082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64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388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32835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8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  <p:bldP spid="17" grpId="1" animBg="1"/>
      <p:bldP spid="18" grpId="0" animBg="1"/>
      <p:bldP spid="18" grpId="1" animBg="1"/>
      <p:bldP spid="23" grpId="0" animBg="1"/>
      <p:bldP spid="23" grpId="1" animBg="1"/>
      <p:bldP spid="23" grpId="2" animBg="1"/>
      <p:bldP spid="20" grpId="0" animBg="1"/>
      <p:bldP spid="20" grpId="1" animBg="1"/>
      <p:bldP spid="13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678FA84-EAB6-4976-86D5-27E7DA216F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Freeform: Shape 4">
            <a:extLst>
              <a:ext uri="{FF2B5EF4-FFF2-40B4-BE49-F238E27FC236}">
                <a16:creationId xmlns:a16="http://schemas.microsoft.com/office/drawing/2014/main" id="{ACBC55A2-8A2A-46E3-B500-401CC2150277}"/>
              </a:ext>
            </a:extLst>
          </p:cNvPr>
          <p:cNvSpPr/>
          <p:nvPr/>
        </p:nvSpPr>
        <p:spPr>
          <a:xfrm rot="5400000">
            <a:off x="-140931" y="134662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rgbClr val="005CC9">
              <a:lumMod val="60000"/>
              <a:lumOff val="4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wrap="square" rtlCol="0" anchor="ctr">
            <a:noAutofit/>
          </a:bodyPr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B017B56-E885-4521-93B0-A0BF4CE869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669872">
            <a:off x="-271294" y="669214"/>
            <a:ext cx="2050385" cy="520472"/>
          </a:xfrm>
          <a:prstGeom prst="rect">
            <a:avLst/>
          </a:prstGeom>
        </p:spPr>
      </p:pic>
      <p:pic>
        <p:nvPicPr>
          <p:cNvPr id="7" name="Picture 6" descr="Background pattern&#10;&#10;Description automatically generated">
            <a:extLst>
              <a:ext uri="{FF2B5EF4-FFF2-40B4-BE49-F238E27FC236}">
                <a16:creationId xmlns:a16="http://schemas.microsoft.com/office/drawing/2014/main" id="{D5854261-C985-4B57-A9CD-62D0E0B4620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2593600" y="228600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460FB469-E471-4170-BC42-A3FE8EEE261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2389108"/>
            <a:ext cx="2327672" cy="2327672"/>
          </a:xfrm>
          <a:prstGeom prst="rect">
            <a:avLst/>
          </a:prstGeom>
        </p:spPr>
      </p:pic>
      <p:pic>
        <p:nvPicPr>
          <p:cNvPr id="9" name="Picture 8" descr="Background pattern&#10;&#10;Description automatically generated">
            <a:extLst>
              <a:ext uri="{FF2B5EF4-FFF2-40B4-BE49-F238E27FC236}">
                <a16:creationId xmlns:a16="http://schemas.microsoft.com/office/drawing/2014/main" id="{D210539F-9506-4BD2-924A-E35C1319CC9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717060" y="269544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AB6B346-9B7E-4C70-8DBF-B5EDB1F27D1F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22191" y="2838734"/>
            <a:ext cx="2327672" cy="2327672"/>
          </a:xfrm>
          <a:prstGeom prst="rect">
            <a:avLst/>
          </a:prstGeom>
        </p:spPr>
      </p:pic>
      <p:pic>
        <p:nvPicPr>
          <p:cNvPr id="11" name="Picture 10" descr="Background pattern&#10;&#10;Description automatically generated">
            <a:extLst>
              <a:ext uri="{FF2B5EF4-FFF2-40B4-BE49-F238E27FC236}">
                <a16:creationId xmlns:a16="http://schemas.microsoft.com/office/drawing/2014/main" id="{9D9F4FCC-F125-4AD7-968D-DB958B26C946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1"/>
              </a:ext>
            </a:extLst>
          </a:blip>
          <a:srcRect l="20349" r="20345" b="-4"/>
          <a:stretch/>
        </p:blipFill>
        <p:spPr>
          <a:xfrm>
            <a:off x="737624" y="2913847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63FD07C-BD38-430D-81BB-32801E7F13B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870" y="3094805"/>
            <a:ext cx="1561730" cy="156173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B0D0401-CA1D-4206-947B-99A5A1BF2DF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286500" y="1239225"/>
            <a:ext cx="2176461" cy="138543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F8A4C93-E5C9-4E3A-AE02-EFCB656EDE7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747979"/>
            <a:ext cx="2025572" cy="138543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DA92CEB-0C34-4C14-871A-1DDAC3EE7710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98426" y="1345501"/>
            <a:ext cx="2025572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6282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C6A376F-6B2A-48A8-9446-1C121F0AE3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6AE07B6B-5233-4D66-9D7A-1B351FC79132}"/>
              </a:ext>
            </a:extLst>
          </p:cNvPr>
          <p:cNvGrpSpPr/>
          <p:nvPr/>
        </p:nvGrpSpPr>
        <p:grpSpPr>
          <a:xfrm>
            <a:off x="6218284" y="4563141"/>
            <a:ext cx="2590800" cy="2209800"/>
            <a:chOff x="76200" y="4419600"/>
            <a:chExt cx="2590800" cy="2209800"/>
          </a:xfrm>
        </p:grpSpPr>
        <p:sp>
          <p:nvSpPr>
            <p:cNvPr id="7" name="Cube 6">
              <a:extLst>
                <a:ext uri="{FF2B5EF4-FFF2-40B4-BE49-F238E27FC236}">
                  <a16:creationId xmlns:a16="http://schemas.microsoft.com/office/drawing/2014/main" id="{13ACFDA8-E84D-4A9A-AC39-15C1CD128B35}"/>
                </a:ext>
              </a:extLst>
            </p:cNvPr>
            <p:cNvSpPr/>
            <p:nvPr/>
          </p:nvSpPr>
          <p:spPr>
            <a:xfrm>
              <a:off x="76200" y="5791200"/>
              <a:ext cx="762000" cy="838200"/>
            </a:xfrm>
            <a:prstGeom prst="cub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</a:t>
              </a:r>
            </a:p>
          </p:txBody>
        </p:sp>
        <p:grpSp>
          <p:nvGrpSpPr>
            <p:cNvPr id="8" name="Group 28">
              <a:extLst>
                <a:ext uri="{FF2B5EF4-FFF2-40B4-BE49-F238E27FC236}">
                  <a16:creationId xmlns:a16="http://schemas.microsoft.com/office/drawing/2014/main" id="{B294BB6C-738B-4722-B6C0-18BF60418D53}"/>
                </a:ext>
              </a:extLst>
            </p:cNvPr>
            <p:cNvGrpSpPr/>
            <p:nvPr/>
          </p:nvGrpSpPr>
          <p:grpSpPr>
            <a:xfrm>
              <a:off x="457200" y="4419600"/>
              <a:ext cx="2209800" cy="2209800"/>
              <a:chOff x="457200" y="4419600"/>
              <a:chExt cx="2209800" cy="2209800"/>
            </a:xfrm>
          </p:grpSpPr>
          <p:sp>
            <p:nvSpPr>
              <p:cNvPr id="9" name="Cube 8">
                <a:extLst>
                  <a:ext uri="{FF2B5EF4-FFF2-40B4-BE49-F238E27FC236}">
                    <a16:creationId xmlns:a16="http://schemas.microsoft.com/office/drawing/2014/main" id="{622B51ED-E8FC-413E-A26F-CB19B0886309}"/>
                  </a:ext>
                </a:extLst>
              </p:cNvPr>
              <p:cNvSpPr/>
              <p:nvPr/>
            </p:nvSpPr>
            <p:spPr>
              <a:xfrm>
                <a:off x="685800" y="5791200"/>
                <a:ext cx="762000" cy="838200"/>
              </a:xfrm>
              <a:prstGeom prst="cube">
                <a:avLst/>
              </a:prstGeom>
              <a:solidFill>
                <a:srgbClr val="FFFF00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A</a:t>
                </a: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O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Cube 9">
                <a:extLst>
                  <a:ext uri="{FF2B5EF4-FFF2-40B4-BE49-F238E27FC236}">
                    <a16:creationId xmlns:a16="http://schemas.microsoft.com/office/drawing/2014/main" id="{B7CB51C9-277E-41B2-8A9D-3844F072D71C}"/>
                  </a:ext>
                </a:extLst>
              </p:cNvPr>
              <p:cNvSpPr/>
              <p:nvPr/>
            </p:nvSpPr>
            <p:spPr>
              <a:xfrm>
                <a:off x="1295400" y="5791200"/>
                <a:ext cx="762000" cy="838200"/>
              </a:xfrm>
              <a:prstGeom prst="cube">
                <a:avLst/>
              </a:prstGeom>
              <a:solidFill>
                <a:srgbClr val="92D050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11" name="Cube 10">
                <a:extLst>
                  <a:ext uri="{FF2B5EF4-FFF2-40B4-BE49-F238E27FC236}">
                    <a16:creationId xmlns:a16="http://schemas.microsoft.com/office/drawing/2014/main" id="{A520836B-A68F-4E1B-A6CB-B9FEECE662A2}"/>
                  </a:ext>
                </a:extLst>
              </p:cNvPr>
              <p:cNvSpPr/>
              <p:nvPr/>
            </p:nvSpPr>
            <p:spPr>
              <a:xfrm>
                <a:off x="1905000" y="5791200"/>
                <a:ext cx="762000" cy="838200"/>
              </a:xfrm>
              <a:prstGeom prst="cube">
                <a:avLst/>
              </a:prstGeom>
              <a:solidFill>
                <a:srgbClr val="00B0F0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N</a:t>
                </a:r>
              </a:p>
            </p:txBody>
          </p:sp>
          <p:sp>
            <p:nvSpPr>
              <p:cNvPr id="12" name="Cube 11">
                <a:extLst>
                  <a:ext uri="{FF2B5EF4-FFF2-40B4-BE49-F238E27FC236}">
                    <a16:creationId xmlns:a16="http://schemas.microsoft.com/office/drawing/2014/main" id="{2DF4FDAB-553C-4880-B591-135FC7D76B5F}"/>
                  </a:ext>
                </a:extLst>
              </p:cNvPr>
              <p:cNvSpPr/>
              <p:nvPr/>
            </p:nvSpPr>
            <p:spPr>
              <a:xfrm>
                <a:off x="457200" y="5105400"/>
                <a:ext cx="762000" cy="838200"/>
              </a:xfrm>
              <a:prstGeom prst="cub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3" name="Cube 12">
                <a:extLst>
                  <a:ext uri="{FF2B5EF4-FFF2-40B4-BE49-F238E27FC236}">
                    <a16:creationId xmlns:a16="http://schemas.microsoft.com/office/drawing/2014/main" id="{2C448D46-29DB-4A3F-8B93-D81412C37831}"/>
                  </a:ext>
                </a:extLst>
              </p:cNvPr>
              <p:cNvSpPr/>
              <p:nvPr/>
            </p:nvSpPr>
            <p:spPr>
              <a:xfrm>
                <a:off x="990600" y="5105400"/>
                <a:ext cx="762000" cy="838200"/>
              </a:xfrm>
              <a:prstGeom prst="cub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4" name="Cube 13">
                <a:extLst>
                  <a:ext uri="{FF2B5EF4-FFF2-40B4-BE49-F238E27FC236}">
                    <a16:creationId xmlns:a16="http://schemas.microsoft.com/office/drawing/2014/main" id="{11AD0846-F52F-48E0-A04D-14CA20142ED0}"/>
                  </a:ext>
                </a:extLst>
              </p:cNvPr>
              <p:cNvSpPr/>
              <p:nvPr/>
            </p:nvSpPr>
            <p:spPr>
              <a:xfrm>
                <a:off x="1524000" y="5105400"/>
                <a:ext cx="762000" cy="838200"/>
              </a:xfrm>
              <a:prstGeom prst="cub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5" name="Cube 14">
                <a:extLst>
                  <a:ext uri="{FF2B5EF4-FFF2-40B4-BE49-F238E27FC236}">
                    <a16:creationId xmlns:a16="http://schemas.microsoft.com/office/drawing/2014/main" id="{FEF2BE5D-1EB5-4E8C-BFFC-4BFFE7F51B2B}"/>
                  </a:ext>
                </a:extLst>
              </p:cNvPr>
              <p:cNvSpPr/>
              <p:nvPr/>
            </p:nvSpPr>
            <p:spPr>
              <a:xfrm>
                <a:off x="990600" y="4419600"/>
                <a:ext cx="762000" cy="838200"/>
              </a:xfrm>
              <a:prstGeom prst="cube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9</a:t>
                </a:r>
              </a:p>
            </p:txBody>
          </p:sp>
        </p:grp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6C4450E4-B6A6-4849-8086-B8C98F204727}"/>
              </a:ext>
            </a:extLst>
          </p:cNvPr>
          <p:cNvGrpSpPr/>
          <p:nvPr/>
        </p:nvGrpSpPr>
        <p:grpSpPr>
          <a:xfrm>
            <a:off x="2474853" y="552048"/>
            <a:ext cx="3981222" cy="1853044"/>
            <a:chOff x="2368169" y="743376"/>
            <a:chExt cx="5308296" cy="2470725"/>
          </a:xfrm>
        </p:grpSpPr>
        <p:sp>
          <p:nvSpPr>
            <p:cNvPr id="21" name="Rectangle: Rounded Corners 5">
              <a:extLst>
                <a:ext uri="{FF2B5EF4-FFF2-40B4-BE49-F238E27FC236}">
                  <a16:creationId xmlns:a16="http://schemas.microsoft.com/office/drawing/2014/main" id="{F863DDAE-AA60-4B36-99F6-98F667806E45}"/>
                </a:ext>
              </a:extLst>
            </p:cNvPr>
            <p:cNvSpPr/>
            <p:nvPr/>
          </p:nvSpPr>
          <p:spPr>
            <a:xfrm>
              <a:off x="4851356" y="743376"/>
              <a:ext cx="2825109" cy="1044760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1</a:t>
              </a:r>
            </a:p>
            <a:p>
              <a:pPr algn="ctr">
                <a:lnSpc>
                  <a:spcPct val="150000"/>
                </a:lnSpc>
              </a:pP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</a:t>
              </a:r>
            </a:p>
          </p:txBody>
        </p:sp>
        <p:pic>
          <p:nvPicPr>
            <p:cNvPr id="22" name="Picture 6" descr="image006">
              <a:extLst>
                <a:ext uri="{FF2B5EF4-FFF2-40B4-BE49-F238E27FC236}">
                  <a16:creationId xmlns:a16="http://schemas.microsoft.com/office/drawing/2014/main" id="{D6859B34-FBF1-4EA4-8ED9-B4C01A28D6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443062">
              <a:off x="2368169" y="1121669"/>
              <a:ext cx="3228481" cy="2092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34695A6E-3044-4288-BCEB-02B69CD59701}"/>
              </a:ext>
            </a:extLst>
          </p:cNvPr>
          <p:cNvGrpSpPr/>
          <p:nvPr/>
        </p:nvGrpSpPr>
        <p:grpSpPr>
          <a:xfrm>
            <a:off x="3250387" y="1752276"/>
            <a:ext cx="4728318" cy="1558379"/>
            <a:chOff x="3524814" y="2883746"/>
            <a:chExt cx="5441110" cy="2077839"/>
          </a:xfrm>
        </p:grpSpPr>
        <p:pic>
          <p:nvPicPr>
            <p:cNvPr id="24" name="Picture 6" descr="Cover">
              <a:extLst>
                <a:ext uri="{FF2B5EF4-FFF2-40B4-BE49-F238E27FC236}">
                  <a16:creationId xmlns:a16="http://schemas.microsoft.com/office/drawing/2014/main" id="{485FDD8D-F129-4BF7-B04E-6BCE92BC69D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4859"/>
            <a:stretch/>
          </p:blipFill>
          <p:spPr bwMode="auto">
            <a:xfrm rot="19155168" flipV="1">
              <a:off x="3524814" y="2883746"/>
              <a:ext cx="1951186" cy="2077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Rectangle: Rounded Corners 14">
              <a:extLst>
                <a:ext uri="{FF2B5EF4-FFF2-40B4-BE49-F238E27FC236}">
                  <a16:creationId xmlns:a16="http://schemas.microsoft.com/office/drawing/2014/main" id="{EF1AEC65-B262-485D-BABA-E01F769F6E2F}"/>
                </a:ext>
              </a:extLst>
            </p:cNvPr>
            <p:cNvSpPr/>
            <p:nvPr/>
          </p:nvSpPr>
          <p:spPr>
            <a:xfrm>
              <a:off x="5247209" y="3178759"/>
              <a:ext cx="3718715" cy="1044760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2</a:t>
              </a:r>
            </a:p>
            <a:p>
              <a:pPr algn="ctr">
                <a:lnSpc>
                  <a:spcPct val="150000"/>
                </a:lnSpc>
              </a:pP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ẮC LẠI KIẾN THỨC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D3E0BACF-9D38-4347-887F-24FB5539264C}"/>
              </a:ext>
            </a:extLst>
          </p:cNvPr>
          <p:cNvGrpSpPr/>
          <p:nvPr/>
        </p:nvGrpSpPr>
        <p:grpSpPr>
          <a:xfrm>
            <a:off x="2987785" y="2269305"/>
            <a:ext cx="4778804" cy="2054534"/>
            <a:chOff x="2930158" y="3772875"/>
            <a:chExt cx="6371738" cy="2739378"/>
          </a:xfrm>
        </p:grpSpPr>
        <p:sp>
          <p:nvSpPr>
            <p:cNvPr id="27" name="Rectangle: Rounded Corners 15">
              <a:extLst>
                <a:ext uri="{FF2B5EF4-FFF2-40B4-BE49-F238E27FC236}">
                  <a16:creationId xmlns:a16="http://schemas.microsoft.com/office/drawing/2014/main" id="{925E68CB-86B4-4F18-8E4B-D8F0EF11778E}"/>
                </a:ext>
              </a:extLst>
            </p:cNvPr>
            <p:cNvSpPr/>
            <p:nvPr/>
          </p:nvSpPr>
          <p:spPr>
            <a:xfrm>
              <a:off x="5232453" y="5172324"/>
              <a:ext cx="4069443" cy="1009777"/>
            </a:xfrm>
            <a:prstGeom prst="roundRect">
              <a:avLst/>
            </a:prstGeom>
            <a:solidFill>
              <a:srgbClr val="F78181"/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3</a:t>
              </a:r>
            </a:p>
            <a:p>
              <a:pPr algn="ctr">
                <a:lnSpc>
                  <a:spcPct val="150000"/>
                </a:lnSpc>
              </a:pP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, VẬN DỤNG</a:t>
              </a:r>
            </a:p>
          </p:txBody>
        </p:sp>
        <p:pic>
          <p:nvPicPr>
            <p:cNvPr id="28" name="Picture 2" descr="image002">
              <a:extLst>
                <a:ext uri="{FF2B5EF4-FFF2-40B4-BE49-F238E27FC236}">
                  <a16:creationId xmlns:a16="http://schemas.microsoft.com/office/drawing/2014/main" id="{6DFF4438-EBED-49F0-9097-65A5422B45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378391" flipH="1">
              <a:off x="2930158" y="3772875"/>
              <a:ext cx="2450163" cy="2739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951BF62A-D997-4D62-A720-380EAD1487FF}"/>
              </a:ext>
            </a:extLst>
          </p:cNvPr>
          <p:cNvGrpSpPr/>
          <p:nvPr/>
        </p:nvGrpSpPr>
        <p:grpSpPr>
          <a:xfrm>
            <a:off x="665823" y="1555198"/>
            <a:ext cx="2888880" cy="1755171"/>
            <a:chOff x="914401" y="2194391"/>
            <a:chExt cx="2888880" cy="1755171"/>
          </a:xfrm>
        </p:grpSpPr>
        <p:pic>
          <p:nvPicPr>
            <p:cNvPr id="29" name="Picture 4" descr="Cover">
              <a:extLst>
                <a:ext uri="{FF2B5EF4-FFF2-40B4-BE49-F238E27FC236}">
                  <a16:creationId xmlns:a16="http://schemas.microsoft.com/office/drawing/2014/main" id="{E8A9F871-C47E-48EF-B3ED-A0E93EB6F6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0603" y="2194391"/>
              <a:ext cx="2482678" cy="1755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" name="Picture 10">
              <a:extLst>
                <a:ext uri="{FF2B5EF4-FFF2-40B4-BE49-F238E27FC236}">
                  <a16:creationId xmlns:a16="http://schemas.microsoft.com/office/drawing/2014/main" id="{A3141F83-86CC-4EB7-BCBC-9E7C13ABF3B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1" y="3007077"/>
              <a:ext cx="584597" cy="928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982907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587D558-5792-4FF7-9111-65F4C874C6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8552" y="2587966"/>
            <a:ext cx="4270164" cy="1136443"/>
          </a:xfrm>
        </p:spPr>
        <p:txBody>
          <a:bodyPr>
            <a:norm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8: ÔN TẬP CHƯƠNG II</a:t>
            </a:r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D9B56BEF-D738-424D-9652-84FA277585D4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5048904" y="210806"/>
            <a:ext cx="3485774" cy="5472101"/>
          </a:xfrm>
        </p:spPr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FE368F6-BF1C-4B3C-A94D-1EF1BA60BA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60582">
            <a:off x="4807256" y="334657"/>
            <a:ext cx="3429746" cy="4990480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583E4FD2-07B5-4609-AC6B-1B97738F9114}"/>
              </a:ext>
            </a:extLst>
          </p:cNvPr>
          <p:cNvGrpSpPr/>
          <p:nvPr/>
        </p:nvGrpSpPr>
        <p:grpSpPr>
          <a:xfrm>
            <a:off x="78552" y="4582496"/>
            <a:ext cx="2590800" cy="2209800"/>
            <a:chOff x="76200" y="4419600"/>
            <a:chExt cx="2590800" cy="2209800"/>
          </a:xfrm>
        </p:grpSpPr>
        <p:sp>
          <p:nvSpPr>
            <p:cNvPr id="8" name="Cube 7">
              <a:extLst>
                <a:ext uri="{FF2B5EF4-FFF2-40B4-BE49-F238E27FC236}">
                  <a16:creationId xmlns:a16="http://schemas.microsoft.com/office/drawing/2014/main" id="{0F7556A5-78D1-40F6-AC8C-AE40C30663B6}"/>
                </a:ext>
              </a:extLst>
            </p:cNvPr>
            <p:cNvSpPr/>
            <p:nvPr/>
          </p:nvSpPr>
          <p:spPr>
            <a:xfrm>
              <a:off x="76200" y="5791200"/>
              <a:ext cx="762000" cy="838200"/>
            </a:xfrm>
            <a:prstGeom prst="cub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</a:t>
              </a:r>
            </a:p>
          </p:txBody>
        </p:sp>
        <p:grpSp>
          <p:nvGrpSpPr>
            <p:cNvPr id="9" name="Group 28">
              <a:extLst>
                <a:ext uri="{FF2B5EF4-FFF2-40B4-BE49-F238E27FC236}">
                  <a16:creationId xmlns:a16="http://schemas.microsoft.com/office/drawing/2014/main" id="{1D8727BF-A413-45EE-BADD-7250A4C6DFFC}"/>
                </a:ext>
              </a:extLst>
            </p:cNvPr>
            <p:cNvGrpSpPr/>
            <p:nvPr/>
          </p:nvGrpSpPr>
          <p:grpSpPr>
            <a:xfrm>
              <a:off x="457200" y="4419600"/>
              <a:ext cx="2209800" cy="2209800"/>
              <a:chOff x="457200" y="4419600"/>
              <a:chExt cx="2209800" cy="2209800"/>
            </a:xfrm>
          </p:grpSpPr>
          <p:sp>
            <p:nvSpPr>
              <p:cNvPr id="10" name="Cube 9">
                <a:extLst>
                  <a:ext uri="{FF2B5EF4-FFF2-40B4-BE49-F238E27FC236}">
                    <a16:creationId xmlns:a16="http://schemas.microsoft.com/office/drawing/2014/main" id="{987E0CBB-F53F-4CAA-ACC2-B0D4EB839F0A}"/>
                  </a:ext>
                </a:extLst>
              </p:cNvPr>
              <p:cNvSpPr/>
              <p:nvPr/>
            </p:nvSpPr>
            <p:spPr>
              <a:xfrm>
                <a:off x="685800" y="5791200"/>
                <a:ext cx="762000" cy="838200"/>
              </a:xfrm>
              <a:prstGeom prst="cube">
                <a:avLst/>
              </a:prstGeom>
              <a:solidFill>
                <a:srgbClr val="FFFF00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A</a:t>
                </a: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O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" name="Cube 10">
                <a:extLst>
                  <a:ext uri="{FF2B5EF4-FFF2-40B4-BE49-F238E27FC236}">
                    <a16:creationId xmlns:a16="http://schemas.microsoft.com/office/drawing/2014/main" id="{918A4F83-5ABC-494C-9875-E2113AD85CC2}"/>
                  </a:ext>
                </a:extLst>
              </p:cNvPr>
              <p:cNvSpPr/>
              <p:nvPr/>
            </p:nvSpPr>
            <p:spPr>
              <a:xfrm>
                <a:off x="1295400" y="5791200"/>
                <a:ext cx="762000" cy="838200"/>
              </a:xfrm>
              <a:prstGeom prst="cube">
                <a:avLst/>
              </a:prstGeom>
              <a:solidFill>
                <a:srgbClr val="92D050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12" name="Cube 11">
                <a:extLst>
                  <a:ext uri="{FF2B5EF4-FFF2-40B4-BE49-F238E27FC236}">
                    <a16:creationId xmlns:a16="http://schemas.microsoft.com/office/drawing/2014/main" id="{FBFA0F9F-82EA-4D3F-B7AA-DE43CC9311A4}"/>
                  </a:ext>
                </a:extLst>
              </p:cNvPr>
              <p:cNvSpPr/>
              <p:nvPr/>
            </p:nvSpPr>
            <p:spPr>
              <a:xfrm>
                <a:off x="1905000" y="5791200"/>
                <a:ext cx="762000" cy="838200"/>
              </a:xfrm>
              <a:prstGeom prst="cube">
                <a:avLst/>
              </a:prstGeom>
              <a:solidFill>
                <a:srgbClr val="00B0F0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N</a:t>
                </a:r>
              </a:p>
            </p:txBody>
          </p:sp>
          <p:sp>
            <p:nvSpPr>
              <p:cNvPr id="13" name="Cube 12">
                <a:extLst>
                  <a:ext uri="{FF2B5EF4-FFF2-40B4-BE49-F238E27FC236}">
                    <a16:creationId xmlns:a16="http://schemas.microsoft.com/office/drawing/2014/main" id="{42CF4B54-E9D8-43B5-986F-AC9F881AC8B2}"/>
                  </a:ext>
                </a:extLst>
              </p:cNvPr>
              <p:cNvSpPr/>
              <p:nvPr/>
            </p:nvSpPr>
            <p:spPr>
              <a:xfrm>
                <a:off x="457200" y="5105400"/>
                <a:ext cx="762000" cy="838200"/>
              </a:xfrm>
              <a:prstGeom prst="cub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4" name="Cube 13">
                <a:extLst>
                  <a:ext uri="{FF2B5EF4-FFF2-40B4-BE49-F238E27FC236}">
                    <a16:creationId xmlns:a16="http://schemas.microsoft.com/office/drawing/2014/main" id="{D0C6FBC6-9722-434D-B418-89EA1B5F7CD8}"/>
                  </a:ext>
                </a:extLst>
              </p:cNvPr>
              <p:cNvSpPr/>
              <p:nvPr/>
            </p:nvSpPr>
            <p:spPr>
              <a:xfrm>
                <a:off x="990600" y="5105400"/>
                <a:ext cx="762000" cy="838200"/>
              </a:xfrm>
              <a:prstGeom prst="cub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5" name="Cube 14">
                <a:extLst>
                  <a:ext uri="{FF2B5EF4-FFF2-40B4-BE49-F238E27FC236}">
                    <a16:creationId xmlns:a16="http://schemas.microsoft.com/office/drawing/2014/main" id="{DB225191-2DEB-4789-B722-53F93E5187AD}"/>
                  </a:ext>
                </a:extLst>
              </p:cNvPr>
              <p:cNvSpPr/>
              <p:nvPr/>
            </p:nvSpPr>
            <p:spPr>
              <a:xfrm>
                <a:off x="1524000" y="5105400"/>
                <a:ext cx="762000" cy="838200"/>
              </a:xfrm>
              <a:prstGeom prst="cub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6" name="Cube 15">
                <a:extLst>
                  <a:ext uri="{FF2B5EF4-FFF2-40B4-BE49-F238E27FC236}">
                    <a16:creationId xmlns:a16="http://schemas.microsoft.com/office/drawing/2014/main" id="{6622B6EF-D054-480D-88F6-8BD0A061CDC6}"/>
                  </a:ext>
                </a:extLst>
              </p:cNvPr>
              <p:cNvSpPr/>
              <p:nvPr/>
            </p:nvSpPr>
            <p:spPr>
              <a:xfrm>
                <a:off x="990600" y="4419600"/>
                <a:ext cx="762000" cy="838200"/>
              </a:xfrm>
              <a:prstGeom prst="cube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9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6516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53C58848-FD6B-4545-A3AF-3952B9139943}"/>
              </a:ext>
            </a:extLst>
          </p:cNvPr>
          <p:cNvSpPr/>
          <p:nvPr/>
        </p:nvSpPr>
        <p:spPr>
          <a:xfrm>
            <a:off x="3825861" y="556779"/>
            <a:ext cx="5135525" cy="25361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à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ế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ồ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ị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à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à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ậ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ấ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ồ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ế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hịc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ế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à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ề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iệ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a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ẳ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ụ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ấ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à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ể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oá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94ADED3-1981-438C-8ED7-C38891ED2CE9}"/>
              </a:ext>
            </a:extLst>
          </p:cNvPr>
          <p:cNvSpPr/>
          <p:nvPr/>
        </p:nvSpPr>
        <p:spPr>
          <a:xfrm>
            <a:off x="3855986" y="3161663"/>
            <a:ext cx="5105400" cy="255295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ă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ự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u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ă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ự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ự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ọ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ă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ự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ợp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á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ă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ự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ư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uy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ôgi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ă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ự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ặ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ù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ă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ự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ẽ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ồ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ị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à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n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ă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ự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ử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ụ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ô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ụ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oá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ọ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ă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ự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ư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uy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ập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uậ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oá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ọ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p:sp>
        <p:nvSpPr>
          <p:cNvPr id="17" name="Rounded Rectangle 16">
            <a:extLst>
              <a:ext uri="{FF2B5EF4-FFF2-40B4-BE49-F238E27FC236}">
                <a16:creationId xmlns:a16="http://schemas.microsoft.com/office/drawing/2014/main" id="{33BF3AFB-8919-4DFD-AE46-CCB64A4FC9B4}"/>
              </a:ext>
            </a:extLst>
          </p:cNvPr>
          <p:cNvSpPr/>
          <p:nvPr/>
        </p:nvSpPr>
        <p:spPr>
          <a:xfrm>
            <a:off x="0" y="-21011"/>
            <a:ext cx="9144000" cy="533400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IẾT 28: ÔN TẬP CHƯƠNG 2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Plaque 29">
            <a:extLst>
              <a:ext uri="{FF2B5EF4-FFF2-40B4-BE49-F238E27FC236}">
                <a16:creationId xmlns:a16="http://schemas.microsoft.com/office/drawing/2014/main" id="{B5A417FA-7797-4AC4-BA2F-F6BE2C048727}"/>
              </a:ext>
            </a:extLst>
          </p:cNvPr>
          <p:cNvSpPr/>
          <p:nvPr/>
        </p:nvSpPr>
        <p:spPr>
          <a:xfrm>
            <a:off x="53268" y="3391270"/>
            <a:ext cx="1440916" cy="1145943"/>
          </a:xfrm>
          <a:prstGeom prst="plaqu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ỤC TIÊU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AEB2BE26-B512-4E44-A0CC-34ABA7CFAF06}"/>
              </a:ext>
            </a:extLst>
          </p:cNvPr>
          <p:cNvSpPr/>
          <p:nvPr/>
        </p:nvSpPr>
        <p:spPr>
          <a:xfrm>
            <a:off x="3855986" y="5792193"/>
            <a:ext cx="5105400" cy="93638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-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o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ụ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ă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ỉ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u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ự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ác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p:sp>
        <p:nvSpPr>
          <p:cNvPr id="37" name="Striped Right Arrow 36">
            <a:extLst>
              <a:ext uri="{FF2B5EF4-FFF2-40B4-BE49-F238E27FC236}">
                <a16:creationId xmlns:a16="http://schemas.microsoft.com/office/drawing/2014/main" id="{DCECBEF2-7607-409A-BCDF-0414D3E4A255}"/>
              </a:ext>
            </a:extLst>
          </p:cNvPr>
          <p:cNvSpPr/>
          <p:nvPr/>
        </p:nvSpPr>
        <p:spPr>
          <a:xfrm>
            <a:off x="1680292" y="3319727"/>
            <a:ext cx="2133600" cy="1219200"/>
          </a:xfrm>
          <a:prstGeom prst="striped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ă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ự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8" name="Striped Right Arrow 37">
            <a:extLst>
              <a:ext uri="{FF2B5EF4-FFF2-40B4-BE49-F238E27FC236}">
                <a16:creationId xmlns:a16="http://schemas.microsoft.com/office/drawing/2014/main" id="{C1B269E9-8D01-476A-AEC4-CF064D210A03}"/>
              </a:ext>
            </a:extLst>
          </p:cNvPr>
          <p:cNvSpPr/>
          <p:nvPr/>
        </p:nvSpPr>
        <p:spPr>
          <a:xfrm rot="20447200">
            <a:off x="1597559" y="1985938"/>
            <a:ext cx="2197100" cy="1000125"/>
          </a:xfrm>
          <a:prstGeom prst="stripedRight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iế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ứ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9" name="Striped Right Arrow 38">
            <a:extLst>
              <a:ext uri="{FF2B5EF4-FFF2-40B4-BE49-F238E27FC236}">
                <a16:creationId xmlns:a16="http://schemas.microsoft.com/office/drawing/2014/main" id="{2324A2E6-1A82-4562-B74A-A01489847B1E}"/>
              </a:ext>
            </a:extLst>
          </p:cNvPr>
          <p:cNvSpPr/>
          <p:nvPr/>
        </p:nvSpPr>
        <p:spPr>
          <a:xfrm rot="1752178">
            <a:off x="1456515" y="4863063"/>
            <a:ext cx="2327302" cy="1179512"/>
          </a:xfrm>
          <a:prstGeom prst="striped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ẩ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ấ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5067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30" grpId="0" animBg="1"/>
      <p:bldP spid="31" grpId="0" animBg="1"/>
      <p:bldP spid="37" grpId="0" animBg="1"/>
      <p:bldP spid="38" grpId="0" animBg="1"/>
      <p:bldP spid="3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C6A376F-6B2A-48A8-9446-1C121F0AE3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6AE07B6B-5233-4D66-9D7A-1B351FC79132}"/>
              </a:ext>
            </a:extLst>
          </p:cNvPr>
          <p:cNvGrpSpPr/>
          <p:nvPr/>
        </p:nvGrpSpPr>
        <p:grpSpPr>
          <a:xfrm>
            <a:off x="6218284" y="4563141"/>
            <a:ext cx="2590800" cy="2209800"/>
            <a:chOff x="76200" y="4419600"/>
            <a:chExt cx="2590800" cy="2209800"/>
          </a:xfrm>
        </p:grpSpPr>
        <p:sp>
          <p:nvSpPr>
            <p:cNvPr id="7" name="Cube 6">
              <a:extLst>
                <a:ext uri="{FF2B5EF4-FFF2-40B4-BE49-F238E27FC236}">
                  <a16:creationId xmlns:a16="http://schemas.microsoft.com/office/drawing/2014/main" id="{13ACFDA8-E84D-4A9A-AC39-15C1CD128B35}"/>
                </a:ext>
              </a:extLst>
            </p:cNvPr>
            <p:cNvSpPr/>
            <p:nvPr/>
          </p:nvSpPr>
          <p:spPr>
            <a:xfrm>
              <a:off x="76200" y="5791200"/>
              <a:ext cx="762000" cy="838200"/>
            </a:xfrm>
            <a:prstGeom prst="cub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</a:t>
              </a:r>
            </a:p>
          </p:txBody>
        </p:sp>
        <p:grpSp>
          <p:nvGrpSpPr>
            <p:cNvPr id="8" name="Group 28">
              <a:extLst>
                <a:ext uri="{FF2B5EF4-FFF2-40B4-BE49-F238E27FC236}">
                  <a16:creationId xmlns:a16="http://schemas.microsoft.com/office/drawing/2014/main" id="{B294BB6C-738B-4722-B6C0-18BF60418D53}"/>
                </a:ext>
              </a:extLst>
            </p:cNvPr>
            <p:cNvGrpSpPr/>
            <p:nvPr/>
          </p:nvGrpSpPr>
          <p:grpSpPr>
            <a:xfrm>
              <a:off x="457200" y="4419600"/>
              <a:ext cx="2209800" cy="2209800"/>
              <a:chOff x="457200" y="4419600"/>
              <a:chExt cx="2209800" cy="2209800"/>
            </a:xfrm>
          </p:grpSpPr>
          <p:sp>
            <p:nvSpPr>
              <p:cNvPr id="9" name="Cube 8">
                <a:extLst>
                  <a:ext uri="{FF2B5EF4-FFF2-40B4-BE49-F238E27FC236}">
                    <a16:creationId xmlns:a16="http://schemas.microsoft.com/office/drawing/2014/main" id="{622B51ED-E8FC-413E-A26F-CB19B0886309}"/>
                  </a:ext>
                </a:extLst>
              </p:cNvPr>
              <p:cNvSpPr/>
              <p:nvPr/>
            </p:nvSpPr>
            <p:spPr>
              <a:xfrm>
                <a:off x="685800" y="5791200"/>
                <a:ext cx="762000" cy="838200"/>
              </a:xfrm>
              <a:prstGeom prst="cube">
                <a:avLst/>
              </a:prstGeom>
              <a:solidFill>
                <a:srgbClr val="FFFF00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A</a:t>
                </a: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O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Cube 9">
                <a:extLst>
                  <a:ext uri="{FF2B5EF4-FFF2-40B4-BE49-F238E27FC236}">
                    <a16:creationId xmlns:a16="http://schemas.microsoft.com/office/drawing/2014/main" id="{B7CB51C9-277E-41B2-8A9D-3844F072D71C}"/>
                  </a:ext>
                </a:extLst>
              </p:cNvPr>
              <p:cNvSpPr/>
              <p:nvPr/>
            </p:nvSpPr>
            <p:spPr>
              <a:xfrm>
                <a:off x="1295400" y="5791200"/>
                <a:ext cx="762000" cy="838200"/>
              </a:xfrm>
              <a:prstGeom prst="cube">
                <a:avLst/>
              </a:prstGeom>
              <a:solidFill>
                <a:srgbClr val="92D050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11" name="Cube 10">
                <a:extLst>
                  <a:ext uri="{FF2B5EF4-FFF2-40B4-BE49-F238E27FC236}">
                    <a16:creationId xmlns:a16="http://schemas.microsoft.com/office/drawing/2014/main" id="{A520836B-A68F-4E1B-A6CB-B9FEECE662A2}"/>
                  </a:ext>
                </a:extLst>
              </p:cNvPr>
              <p:cNvSpPr/>
              <p:nvPr/>
            </p:nvSpPr>
            <p:spPr>
              <a:xfrm>
                <a:off x="1905000" y="5791200"/>
                <a:ext cx="762000" cy="838200"/>
              </a:xfrm>
              <a:prstGeom prst="cube">
                <a:avLst/>
              </a:prstGeom>
              <a:solidFill>
                <a:srgbClr val="00B0F0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N</a:t>
                </a:r>
              </a:p>
            </p:txBody>
          </p:sp>
          <p:sp>
            <p:nvSpPr>
              <p:cNvPr id="12" name="Cube 11">
                <a:extLst>
                  <a:ext uri="{FF2B5EF4-FFF2-40B4-BE49-F238E27FC236}">
                    <a16:creationId xmlns:a16="http://schemas.microsoft.com/office/drawing/2014/main" id="{2DF4FDAB-553C-4880-B591-135FC7D76B5F}"/>
                  </a:ext>
                </a:extLst>
              </p:cNvPr>
              <p:cNvSpPr/>
              <p:nvPr/>
            </p:nvSpPr>
            <p:spPr>
              <a:xfrm>
                <a:off x="457200" y="5105400"/>
                <a:ext cx="762000" cy="838200"/>
              </a:xfrm>
              <a:prstGeom prst="cub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3" name="Cube 12">
                <a:extLst>
                  <a:ext uri="{FF2B5EF4-FFF2-40B4-BE49-F238E27FC236}">
                    <a16:creationId xmlns:a16="http://schemas.microsoft.com/office/drawing/2014/main" id="{2C448D46-29DB-4A3F-8B93-D81412C37831}"/>
                  </a:ext>
                </a:extLst>
              </p:cNvPr>
              <p:cNvSpPr/>
              <p:nvPr/>
            </p:nvSpPr>
            <p:spPr>
              <a:xfrm>
                <a:off x="990600" y="5105400"/>
                <a:ext cx="762000" cy="838200"/>
              </a:xfrm>
              <a:prstGeom prst="cub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4" name="Cube 13">
                <a:extLst>
                  <a:ext uri="{FF2B5EF4-FFF2-40B4-BE49-F238E27FC236}">
                    <a16:creationId xmlns:a16="http://schemas.microsoft.com/office/drawing/2014/main" id="{11AD0846-F52F-48E0-A04D-14CA20142ED0}"/>
                  </a:ext>
                </a:extLst>
              </p:cNvPr>
              <p:cNvSpPr/>
              <p:nvPr/>
            </p:nvSpPr>
            <p:spPr>
              <a:xfrm>
                <a:off x="1524000" y="5105400"/>
                <a:ext cx="762000" cy="838200"/>
              </a:xfrm>
              <a:prstGeom prst="cub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5" name="Cube 14">
                <a:extLst>
                  <a:ext uri="{FF2B5EF4-FFF2-40B4-BE49-F238E27FC236}">
                    <a16:creationId xmlns:a16="http://schemas.microsoft.com/office/drawing/2014/main" id="{FEF2BE5D-1EB5-4E8C-BFFC-4BFFE7F51B2B}"/>
                  </a:ext>
                </a:extLst>
              </p:cNvPr>
              <p:cNvSpPr/>
              <p:nvPr/>
            </p:nvSpPr>
            <p:spPr>
              <a:xfrm>
                <a:off x="990600" y="4419600"/>
                <a:ext cx="762000" cy="838200"/>
              </a:xfrm>
              <a:prstGeom prst="cube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kern="0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9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p:grpSp>
      </p:grpSp>
      <p:pic>
        <p:nvPicPr>
          <p:cNvPr id="16" name="Picture 2">
            <a:extLst>
              <a:ext uri="{FF2B5EF4-FFF2-40B4-BE49-F238E27FC236}">
                <a16:creationId xmlns:a16="http://schemas.microsoft.com/office/drawing/2014/main" id="{C743F53D-3683-43CF-BCB5-3227F4EE82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13084" y="1519571"/>
            <a:ext cx="35052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6D2F7CAC-C6EB-4455-B877-6EE826A13688}"/>
              </a:ext>
            </a:extLst>
          </p:cNvPr>
          <p:cNvSpPr/>
          <p:nvPr/>
        </p:nvSpPr>
        <p:spPr>
          <a:xfrm rot="5400000">
            <a:off x="-431096" y="424827"/>
            <a:ext cx="3432984" cy="2575366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rgbClr val="005CC9">
              <a:lumMod val="60000"/>
              <a:lumOff val="4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wrap="square" rtlCol="0" anchor="ctr">
            <a:noAutofit/>
          </a:bodyPr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6C4AED6-B0EF-4B0E-A0F4-4DE930829048}"/>
              </a:ext>
            </a:extLst>
          </p:cNvPr>
          <p:cNvSpPr txBox="1"/>
          <p:nvPr/>
        </p:nvSpPr>
        <p:spPr>
          <a:xfrm rot="18525635">
            <a:off x="-491187" y="934170"/>
            <a:ext cx="35087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1: KHỞI ĐỘNG</a:t>
            </a:r>
          </a:p>
        </p:txBody>
      </p:sp>
    </p:spTree>
    <p:extLst>
      <p:ext uri="{BB962C8B-B14F-4D97-AF65-F5344CB8AC3E}">
        <p14:creationId xmlns:p14="http://schemas.microsoft.com/office/powerpoint/2010/main" val="2107144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C6A376F-6B2A-48A8-9446-1C121F0AE3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CC88812-A868-4AF2-9FBB-6B018507DCBD}"/>
              </a:ext>
            </a:extLst>
          </p:cNvPr>
          <p:cNvSpPr txBox="1"/>
          <p:nvPr/>
        </p:nvSpPr>
        <p:spPr>
          <a:xfrm>
            <a:off x="1449955" y="43066"/>
            <a:ext cx="526412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ỢT CHƯỚNG NGẠI VẬT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FC5C1123-08A9-4FB2-93AF-9644BDCC648C}"/>
              </a:ext>
            </a:extLst>
          </p:cNvPr>
          <p:cNvGrpSpPr/>
          <p:nvPr/>
        </p:nvGrpSpPr>
        <p:grpSpPr>
          <a:xfrm>
            <a:off x="0" y="1366505"/>
            <a:ext cx="9144000" cy="5491495"/>
            <a:chOff x="1685384" y="2543934"/>
            <a:chExt cx="7442789" cy="4356325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8965E869-1B13-48EE-8343-81DCBDDA429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85384" y="2543934"/>
              <a:ext cx="7442789" cy="4356325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178C8F-44D9-4A2F-A8C2-E50EC58A5CB6}"/>
                </a:ext>
              </a:extLst>
            </p:cNvPr>
            <p:cNvSpPr txBox="1"/>
            <p:nvPr/>
          </p:nvSpPr>
          <p:spPr>
            <a:xfrm>
              <a:off x="1991076" y="2826170"/>
              <a:ext cx="6831405" cy="38332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FF0000"/>
                  </a:solidFill>
                  <a:highlight>
                    <a:srgbClr val="FFFF00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</a:rPr>
                <a:t>Luât</a:t>
              </a:r>
              <a:r>
                <a:rPr lang="en-US" sz="2800" b="1" dirty="0">
                  <a:solidFill>
                    <a:srgbClr val="FF0000"/>
                  </a:solidFill>
                  <a:highlight>
                    <a:srgbClr val="FFFF00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highlight>
                    <a:srgbClr val="FFFF00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</a:rPr>
                <a:t>chơi</a:t>
              </a:r>
              <a:endParaRPr lang="en-US" sz="28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uộ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ũ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ư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ẽ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ú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ẽ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ặp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ó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ăn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ổ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ú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y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iên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ỗ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ự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ứ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ượt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qua.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ình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ượt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qua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ướ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ạ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t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ành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ến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ắ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ờ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o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ầy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ô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t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ra. 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6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ơ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6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ờ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marL="342900" indent="-342900">
                <a:buFontTx/>
                <a:buChar char="-"/>
              </a:pP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ờ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ú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nh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ẽ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40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marL="342900" indent="-342900">
                <a:buFontTx/>
                <a:buChar char="-"/>
              </a:pP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ờ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ú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nh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, 3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ẽ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0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FontTx/>
                <a:buChar char="-"/>
              </a:pP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ờ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ú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nh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4, 5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ẽ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0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FontTx/>
                <a:buChar char="-"/>
              </a:pP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ờ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ú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nh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6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ẽ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0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ờ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ẽ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ộ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n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ờ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ú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ú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ượt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qua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ướ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ạ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t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Sau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ơ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ều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ơn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ến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ắ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</a:p>
            <a:p>
              <a:pPr algn="ctr"/>
              <a:r>
                <a:rPr 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 CHÚNG TA CÙNG CHƠI NÀO!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12157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9143998" cy="6857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0" y="0"/>
            <a:ext cx="9143999" cy="685799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8505" y="4866968"/>
            <a:ext cx="1979255" cy="142506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816833" y="986135"/>
            <a:ext cx="4802597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VƯỢT CHƯỚNG</a:t>
            </a:r>
          </a:p>
          <a:p>
            <a:pPr algn="ctr"/>
            <a:r>
              <a:rPr lang="en-US" sz="5400" b="1" cap="none" spc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NGẠI VẬT</a:t>
            </a:r>
          </a:p>
        </p:txBody>
      </p:sp>
      <p:pic>
        <p:nvPicPr>
          <p:cNvPr id="3" name="Car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267200" y="7271659"/>
            <a:ext cx="609600" cy="609600"/>
          </a:xfrm>
          <a:prstGeom prst="rect">
            <a:avLst/>
          </a:prstGeom>
        </p:spPr>
      </p:pic>
      <p:pic>
        <p:nvPicPr>
          <p:cNvPr id="6" name="Bike Rides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6324600" y="727165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3553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2909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50" presetClass="exit" presetSubtype="0" accel="10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37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308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41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" grpId="0" uiExpand="1" build="allAtOnce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3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996</TotalTime>
  <Words>1444</Words>
  <Application>Microsoft Office PowerPoint</Application>
  <PresentationFormat>On-screen Show (4:3)</PresentationFormat>
  <Paragraphs>202</Paragraphs>
  <Slides>29</Slides>
  <Notes>0</Notes>
  <HiddenSlides>0</HiddenSlides>
  <MMClips>15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1" baseType="lpstr">
      <vt:lpstr>Times New Roman</vt:lpstr>
      <vt:lpstr>Franklin Gothic Book</vt:lpstr>
      <vt:lpstr>Calibri</vt:lpstr>
      <vt:lpstr>Arial</vt:lpstr>
      <vt:lpstr>Calibri Light</vt:lpstr>
      <vt:lpstr>Comic Sans MS</vt:lpstr>
      <vt:lpstr>Office Theme</vt:lpstr>
      <vt:lpstr>1_Office Theme</vt:lpstr>
      <vt:lpstr>Default Design</vt:lpstr>
      <vt:lpstr>2_Office Theme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Ò CHƠI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H2</cp:lastModifiedBy>
  <cp:revision>179</cp:revision>
  <dcterms:created xsi:type="dcterms:W3CDTF">2018-03-14T16:45:16Z</dcterms:created>
  <dcterms:modified xsi:type="dcterms:W3CDTF">2021-08-28T11:25:15Z</dcterms:modified>
</cp:coreProperties>
</file>